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484DE14" w14:textId="77777777" w:rsidR="006A26E4" w:rsidRPr="008D3AD2" w:rsidRDefault="006A26E4"/>
    <w:tbl>
      <w:tblPr>
        <w:tblW w:w="11160" w:type="dxa"/>
        <w:tblInd w:w="-252" w:type="dxa"/>
        <w:tblLook w:val="04A0" w:firstRow="1" w:lastRow="0" w:firstColumn="1" w:lastColumn="0" w:noHBand="0" w:noVBand="1"/>
      </w:tblPr>
      <w:tblGrid>
        <w:gridCol w:w="4505"/>
        <w:gridCol w:w="6655"/>
      </w:tblGrid>
      <w:tr w:rsidR="00EC24DD" w:rsidRPr="005F7AFB" w14:paraId="1CA6A6FC" w14:textId="77777777" w:rsidTr="004366D0">
        <w:tc>
          <w:tcPr>
            <w:tcW w:w="4505" w:type="dxa"/>
            <w:shd w:val="clear" w:color="auto" w:fill="auto"/>
          </w:tcPr>
          <w:p w14:paraId="6AF36FD0" w14:textId="69B546BF" w:rsidR="00EC24DD" w:rsidRPr="008D3AD2" w:rsidRDefault="00EC24DD" w:rsidP="005F7AFB">
            <w:pPr>
              <w:jc w:val="center"/>
              <w:rPr>
                <w:b/>
              </w:rPr>
            </w:pPr>
            <w:r w:rsidRPr="008D3AD2">
              <w:rPr>
                <w:b/>
              </w:rPr>
              <w:t xml:space="preserve">SỞ GD </w:t>
            </w:r>
            <w:r w:rsidR="005F7AFB">
              <w:rPr>
                <w:b/>
              </w:rPr>
              <w:t>&amp;</w:t>
            </w:r>
            <w:r w:rsidRPr="008D3AD2">
              <w:rPr>
                <w:b/>
              </w:rPr>
              <w:t xml:space="preserve"> Đ</w:t>
            </w:r>
            <w:r w:rsidR="005F7AFB">
              <w:rPr>
                <w:b/>
              </w:rPr>
              <w:t xml:space="preserve">T </w:t>
            </w:r>
            <w:r w:rsidRPr="008D3AD2">
              <w:rPr>
                <w:b/>
              </w:rPr>
              <w:t>NGHỆ AN</w:t>
            </w:r>
          </w:p>
          <w:p w14:paraId="79964C29" w14:textId="636415C6" w:rsidR="00810E5E" w:rsidRPr="008D3AD2" w:rsidRDefault="00810E5E" w:rsidP="0093714B">
            <w:pPr>
              <w:spacing w:before="60"/>
              <w:jc w:val="center"/>
              <w:rPr>
                <w:b/>
              </w:rPr>
            </w:pPr>
            <w:r w:rsidRPr="008D3AD2">
              <w:rPr>
                <w:b/>
              </w:rPr>
              <w:t xml:space="preserve">TRƯỜNG THPT </w:t>
            </w:r>
            <w:r w:rsidR="004366D0">
              <w:rPr>
                <w:b/>
              </w:rPr>
              <w:t>NGUYỄN XUÂN ÔN</w:t>
            </w:r>
          </w:p>
          <w:p w14:paraId="120EE6DB" w14:textId="305B753D" w:rsidR="00EC24DD" w:rsidRPr="008D3AD2" w:rsidRDefault="00EB0AAE" w:rsidP="00326695">
            <w:pPr>
              <w:jc w:val="center"/>
              <w:rPr>
                <w:b/>
              </w:rPr>
            </w:pPr>
            <w:r w:rsidRPr="008D3AD2">
              <w:rPr>
                <w:noProof/>
                <w:lang w:val="vi-VN" w:eastAsia="vi-VN"/>
              </w:rPr>
              <mc:AlternateContent>
                <mc:Choice Requires="wps">
                  <w:drawing>
                    <wp:anchor distT="4294967295" distB="4294967295" distL="114300" distR="114300" simplePos="0" relativeHeight="251657216" behindDoc="0" locked="0" layoutInCell="1" allowOverlap="1" wp14:anchorId="0CDAE02D" wp14:editId="60DA1FF9">
                      <wp:simplePos x="0" y="0"/>
                      <wp:positionH relativeFrom="column">
                        <wp:posOffset>549275</wp:posOffset>
                      </wp:positionH>
                      <wp:positionV relativeFrom="paragraph">
                        <wp:posOffset>6350</wp:posOffset>
                      </wp:positionV>
                      <wp:extent cx="1379220" cy="10142"/>
                      <wp:effectExtent l="0" t="0" r="30480" b="28575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379220" cy="10142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rgbClr val="4472C4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C6F632F" id="Straight Connector 2" o:spid="_x0000_s1026" style="position:absolute;z-index:25165721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page" from="43.25pt,.5pt" to="151.85pt,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" strokecolor="#4472c4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</w:p>
          <w:p w14:paraId="60BB0E63" w14:textId="77777777" w:rsidR="00EC24DD" w:rsidRPr="008D3AD2" w:rsidRDefault="00EC24DD" w:rsidP="0093714B">
            <w:pPr>
              <w:rPr>
                <w:i/>
                <w:highlight w:val="yellow"/>
              </w:rPr>
            </w:pPr>
          </w:p>
        </w:tc>
        <w:tc>
          <w:tcPr>
            <w:tcW w:w="6655" w:type="dxa"/>
            <w:shd w:val="clear" w:color="auto" w:fill="auto"/>
          </w:tcPr>
          <w:p w14:paraId="0323D9F7" w14:textId="04CAD1C6" w:rsidR="00EC24DD" w:rsidRPr="008D3AD2" w:rsidRDefault="00EC24DD" w:rsidP="0093714B">
            <w:pPr>
              <w:jc w:val="center"/>
              <w:rPr>
                <w:b/>
                <w:lang w:val="vi-VN"/>
              </w:rPr>
            </w:pPr>
            <w:r w:rsidRPr="008D3AD2">
              <w:rPr>
                <w:b/>
              </w:rPr>
              <w:t xml:space="preserve">KÌ THI CHỌN </w:t>
            </w:r>
            <w:r w:rsidR="00810E5E" w:rsidRPr="008D3AD2">
              <w:rPr>
                <w:b/>
              </w:rPr>
              <w:t xml:space="preserve">ĐỘI TUYỂN </w:t>
            </w:r>
            <w:r w:rsidR="005F7AFB">
              <w:rPr>
                <w:b/>
              </w:rPr>
              <w:t xml:space="preserve">THI </w:t>
            </w:r>
            <w:r w:rsidRPr="008D3AD2">
              <w:rPr>
                <w:b/>
              </w:rPr>
              <w:t>H</w:t>
            </w:r>
            <w:r w:rsidR="004366D0">
              <w:rPr>
                <w:b/>
              </w:rPr>
              <w:t>SG</w:t>
            </w:r>
            <w:r w:rsidR="00782C65">
              <w:rPr>
                <w:b/>
              </w:rPr>
              <w:t xml:space="preserve"> TỈNH </w:t>
            </w:r>
            <w:r w:rsidRPr="008D3AD2">
              <w:rPr>
                <w:b/>
              </w:rPr>
              <w:t xml:space="preserve"> LỚP 12 </w:t>
            </w:r>
          </w:p>
          <w:p w14:paraId="116D7EB9" w14:textId="4B065BC5" w:rsidR="00EC24DD" w:rsidRPr="005F7AFB" w:rsidRDefault="0011667C" w:rsidP="0093714B">
            <w:pPr>
              <w:spacing w:before="60"/>
              <w:jc w:val="center"/>
              <w:rPr>
                <w:b/>
                <w:lang w:val="vi-VN"/>
              </w:rPr>
            </w:pPr>
            <w:r w:rsidRPr="008D3AD2">
              <w:rPr>
                <w:b/>
                <w:lang w:val="vi-VN"/>
              </w:rPr>
              <w:t>NĂM HỌC 202</w:t>
            </w:r>
            <w:r w:rsidR="00810E5E" w:rsidRPr="005F7AFB">
              <w:rPr>
                <w:b/>
                <w:lang w:val="vi-VN"/>
              </w:rPr>
              <w:t>2</w:t>
            </w:r>
            <w:r w:rsidR="00EC24DD" w:rsidRPr="008D3AD2">
              <w:rPr>
                <w:b/>
                <w:lang w:val="vi-VN"/>
              </w:rPr>
              <w:t xml:space="preserve"> - 202</w:t>
            </w:r>
            <w:r w:rsidR="00810E5E" w:rsidRPr="005F7AFB">
              <w:rPr>
                <w:b/>
                <w:lang w:val="vi-VN"/>
              </w:rPr>
              <w:t>3</w:t>
            </w:r>
          </w:p>
          <w:p w14:paraId="30A33635" w14:textId="1A1AA354" w:rsidR="00EC24DD" w:rsidRPr="008D3AD2" w:rsidRDefault="00EC24DD" w:rsidP="0093714B">
            <w:pPr>
              <w:jc w:val="center"/>
              <w:rPr>
                <w:b/>
                <w:lang w:val="vi-VN"/>
              </w:rPr>
            </w:pPr>
            <w:r w:rsidRPr="008D3AD2">
              <w:rPr>
                <w:lang w:val="vi-VN"/>
              </w:rPr>
              <w:t xml:space="preserve">Môn thi: </w:t>
            </w:r>
            <w:r w:rsidR="00110850" w:rsidRPr="005F7AFB">
              <w:rPr>
                <w:b/>
                <w:lang w:val="vi-VN"/>
              </w:rPr>
              <w:t>TOÁN</w:t>
            </w:r>
            <w:r w:rsidRPr="008D3AD2">
              <w:rPr>
                <w:b/>
                <w:lang w:val="vi-VN"/>
              </w:rPr>
              <w:t xml:space="preserve"> </w:t>
            </w:r>
          </w:p>
          <w:p w14:paraId="0063662D" w14:textId="77777777" w:rsidR="00EC24DD" w:rsidRPr="005F7AFB" w:rsidRDefault="00EC24DD" w:rsidP="0093714B">
            <w:pPr>
              <w:jc w:val="center"/>
              <w:rPr>
                <w:i/>
                <w:lang w:val="vi-VN"/>
              </w:rPr>
            </w:pPr>
            <w:r w:rsidRPr="005F7AFB">
              <w:rPr>
                <w:lang w:val="vi-VN"/>
              </w:rPr>
              <w:t xml:space="preserve">Thời gian: </w:t>
            </w:r>
            <w:r w:rsidRPr="005F7AFB">
              <w:rPr>
                <w:b/>
                <w:lang w:val="vi-VN"/>
              </w:rPr>
              <w:t>150 phút</w:t>
            </w:r>
            <w:r w:rsidRPr="005F7AFB">
              <w:rPr>
                <w:i/>
                <w:lang w:val="vi-VN"/>
              </w:rPr>
              <w:t xml:space="preserve"> (không kể thời gian giao đề)</w:t>
            </w:r>
          </w:p>
          <w:p w14:paraId="00537470" w14:textId="77777777" w:rsidR="00EC24DD" w:rsidRPr="005F7AFB" w:rsidRDefault="00EB0AAE" w:rsidP="0093714B">
            <w:pPr>
              <w:jc w:val="center"/>
              <w:rPr>
                <w:b/>
                <w:i/>
                <w:lang w:val="vi-VN"/>
              </w:rPr>
            </w:pPr>
            <w:r w:rsidRPr="008D3AD2">
              <w:rPr>
                <w:noProof/>
                <w:lang w:val="vi-VN" w:eastAsia="vi-VN"/>
              </w:rPr>
              <mc:AlternateContent>
                <mc:Choice Requires="wps">
                  <w:drawing>
                    <wp:anchor distT="4294967295" distB="4294967295" distL="114300" distR="114300" simplePos="0" relativeHeight="251658240" behindDoc="0" locked="0" layoutInCell="1" allowOverlap="1" wp14:anchorId="7CEA06B1" wp14:editId="390FA658">
                      <wp:simplePos x="0" y="0"/>
                      <wp:positionH relativeFrom="column">
                        <wp:posOffset>1430020</wp:posOffset>
                      </wp:positionH>
                      <wp:positionV relativeFrom="paragraph">
                        <wp:posOffset>46989</wp:posOffset>
                      </wp:positionV>
                      <wp:extent cx="1709420" cy="0"/>
                      <wp:effectExtent l="0" t="0" r="5080" b="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70942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rgbClr val="4472C4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DE4FC1F" id="Straight Connector 3" o:spid="_x0000_s1026" style="position:absolute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page" from="112.6pt,3.7pt" to="247.2pt,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" strokecolor="#4472c4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</w:p>
        </w:tc>
      </w:tr>
    </w:tbl>
    <w:p w14:paraId="4060DF89" w14:textId="77777777" w:rsidR="00EC133C" w:rsidRPr="008D3AD2" w:rsidRDefault="009C5F1C" w:rsidP="00FE03A2">
      <w:pPr>
        <w:spacing w:line="360" w:lineRule="auto"/>
        <w:jc w:val="both"/>
        <w:rPr>
          <w:lang w:val="nl-NL"/>
        </w:rPr>
      </w:pPr>
      <w:r w:rsidRPr="008D3AD2">
        <w:rPr>
          <w:b/>
          <w:lang w:val="nl-NL"/>
        </w:rPr>
        <w:t>Câu 1</w:t>
      </w:r>
      <w:r w:rsidR="00BB6D2B" w:rsidRPr="008D3AD2">
        <w:rPr>
          <w:b/>
          <w:lang w:val="nl-NL"/>
        </w:rPr>
        <w:t xml:space="preserve"> </w:t>
      </w:r>
      <w:r w:rsidRPr="008D3AD2">
        <w:rPr>
          <w:b/>
          <w:lang w:val="nl-NL"/>
        </w:rPr>
        <w:t>(</w:t>
      </w:r>
      <w:r w:rsidR="00E003CF" w:rsidRPr="008D3AD2">
        <w:rPr>
          <w:b/>
          <w:lang w:val="nl-NL"/>
        </w:rPr>
        <w:t>7</w:t>
      </w:r>
      <w:r w:rsidRPr="008D3AD2">
        <w:rPr>
          <w:b/>
          <w:lang w:val="nl-NL"/>
        </w:rPr>
        <w:t xml:space="preserve">,0 điểm). </w:t>
      </w:r>
    </w:p>
    <w:p w14:paraId="5D52027D" w14:textId="5C10CCE4" w:rsidR="00BE0966" w:rsidRPr="005F7AFB" w:rsidRDefault="00BE0966" w:rsidP="00BE0966">
      <w:pPr>
        <w:rPr>
          <w:lang w:val="vi-VN"/>
        </w:rPr>
      </w:pPr>
      <w:r w:rsidRPr="005F7AFB">
        <w:rPr>
          <w:lang w:val="vi-VN"/>
        </w:rPr>
        <w:t xml:space="preserve">a) Tìm tập hợp các giá trị của tham số thực </w:t>
      </w:r>
      <w:r w:rsidRPr="005F7AFB">
        <w:rPr>
          <w:i/>
          <w:lang w:val="vi-VN"/>
        </w:rPr>
        <w:t>m</w:t>
      </w:r>
      <w:r w:rsidRPr="005F7AFB">
        <w:rPr>
          <w:lang w:val="vi-VN"/>
        </w:rPr>
        <w:t xml:space="preserve"> để hàm số </w:t>
      </w:r>
      <w:bookmarkStart w:id="0" w:name="MTBlankEqn"/>
      <w:r w:rsidR="008D6889" w:rsidRPr="008D6889">
        <w:rPr>
          <w:position w:val="-10"/>
        </w:rPr>
        <w:object w:dxaOrig="2100" w:dyaOrig="440" w14:anchorId="6920C9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21.6pt" o:ole="">
            <v:imagedata r:id="rId8" o:title=""/>
          </v:shape>
          <o:OLEObject Type="Embed" ProgID="Equation.DSMT4" ShapeID="_x0000_i1025" DrawAspect="Content" ObjectID="_1724656060" r:id="rId9"/>
        </w:object>
      </w:r>
      <w:bookmarkEnd w:id="0"/>
      <w:r w:rsidRPr="005F7AFB">
        <w:rPr>
          <w:lang w:val="vi-VN"/>
        </w:rPr>
        <w:t xml:space="preserve"> đồng biến trên khoảng </w:t>
      </w:r>
      <w:r w:rsidR="008D6889" w:rsidRPr="008D6889">
        <w:rPr>
          <w:position w:val="-14"/>
        </w:rPr>
        <w:object w:dxaOrig="1160" w:dyaOrig="400" w14:anchorId="1963AA87">
          <v:shape id="_x0000_i1026" type="#_x0000_t75" style="width:57.6pt;height:20.4pt" o:ole="">
            <v:imagedata r:id="rId10" o:title=""/>
          </v:shape>
          <o:OLEObject Type="Embed" ProgID="Equation.DSMT4" ShapeID="_x0000_i1026" DrawAspect="Content" ObjectID="_1724656061" r:id="rId11"/>
        </w:object>
      </w:r>
      <w:r w:rsidRPr="005F7AFB">
        <w:rPr>
          <w:lang w:val="vi-VN"/>
        </w:rPr>
        <w:t xml:space="preserve"> </w:t>
      </w:r>
    </w:p>
    <w:p w14:paraId="5C04DA53" w14:textId="37870C7B" w:rsidR="009C5F1C" w:rsidRPr="008D3AD2" w:rsidRDefault="00BE0966" w:rsidP="00BE0966">
      <w:pPr>
        <w:spacing w:line="360" w:lineRule="auto"/>
        <w:ind w:left="180"/>
        <w:jc w:val="both"/>
        <w:rPr>
          <w:lang w:val="nl-NL"/>
        </w:rPr>
      </w:pPr>
      <w:r w:rsidRPr="008D3AD2">
        <w:rPr>
          <w:lang w:val="nl-NL"/>
        </w:rPr>
        <w:t xml:space="preserve">b)  </w:t>
      </w:r>
      <w:r w:rsidR="00C01426" w:rsidRPr="008D3AD2">
        <w:rPr>
          <w:lang w:val="nl-NL"/>
        </w:rPr>
        <w:t>Giải</w:t>
      </w:r>
      <w:r w:rsidR="000C743A" w:rsidRPr="008D3AD2">
        <w:rPr>
          <w:lang w:val="nl-NL"/>
        </w:rPr>
        <w:t xml:space="preserve"> </w:t>
      </w:r>
      <w:r w:rsidR="0050788C" w:rsidRPr="008D3AD2">
        <w:rPr>
          <w:lang w:val="nl-NL"/>
        </w:rPr>
        <w:t xml:space="preserve">hệ phương trình </w:t>
      </w:r>
      <w:r w:rsidR="008D6889" w:rsidRPr="008D6889">
        <w:rPr>
          <w:position w:val="-48"/>
        </w:rPr>
        <w:object w:dxaOrig="3600" w:dyaOrig="1080" w14:anchorId="434C2E81">
          <v:shape id="_x0000_i1027" type="#_x0000_t75" style="width:180pt;height:54pt" o:ole="">
            <v:imagedata r:id="rId12" o:title=""/>
          </v:shape>
          <o:OLEObject Type="Embed" ProgID="Equation.DSMT4" ShapeID="_x0000_i1027" DrawAspect="Content" ObjectID="_1724656062" r:id="rId13"/>
        </w:object>
      </w:r>
      <w:r w:rsidR="000C743A" w:rsidRPr="008D3AD2">
        <w:rPr>
          <w:lang w:val="nl-NL"/>
        </w:rPr>
        <w:t xml:space="preserve"> </w:t>
      </w:r>
    </w:p>
    <w:p w14:paraId="413889A1" w14:textId="77777777" w:rsidR="00DC745B" w:rsidRPr="008D3AD2" w:rsidRDefault="009C5F1C" w:rsidP="00E65972">
      <w:pPr>
        <w:spacing w:line="360" w:lineRule="auto"/>
        <w:jc w:val="both"/>
        <w:rPr>
          <w:b/>
          <w:lang w:val="nl-NL"/>
        </w:rPr>
      </w:pPr>
      <w:r w:rsidRPr="008D3AD2">
        <w:rPr>
          <w:b/>
          <w:lang w:val="nl-NL"/>
        </w:rPr>
        <w:t>Câu 2</w:t>
      </w:r>
      <w:r w:rsidR="00BB6D2B" w:rsidRPr="008D3AD2">
        <w:rPr>
          <w:b/>
          <w:lang w:val="nl-NL"/>
        </w:rPr>
        <w:t xml:space="preserve"> </w:t>
      </w:r>
      <w:r w:rsidRPr="008D3AD2">
        <w:rPr>
          <w:b/>
          <w:lang w:val="nl-NL"/>
        </w:rPr>
        <w:t>(</w:t>
      </w:r>
      <w:r w:rsidR="0046685E" w:rsidRPr="008D3AD2">
        <w:rPr>
          <w:b/>
          <w:lang w:val="nl-NL"/>
        </w:rPr>
        <w:t>4</w:t>
      </w:r>
      <w:r w:rsidRPr="008D3AD2">
        <w:rPr>
          <w:b/>
          <w:lang w:val="nl-NL"/>
        </w:rPr>
        <w:t>,</w:t>
      </w:r>
      <w:r w:rsidR="0046685E" w:rsidRPr="008D3AD2">
        <w:rPr>
          <w:b/>
          <w:lang w:val="nl-NL"/>
        </w:rPr>
        <w:t>0</w:t>
      </w:r>
      <w:r w:rsidRPr="008D3AD2">
        <w:rPr>
          <w:b/>
          <w:lang w:val="nl-NL"/>
        </w:rPr>
        <w:t xml:space="preserve"> điểm). </w:t>
      </w:r>
    </w:p>
    <w:p w14:paraId="71EFAAAC" w14:textId="7E08A402" w:rsidR="00CC4A11" w:rsidRPr="005F7AFB" w:rsidRDefault="00CC4A11" w:rsidP="00CC4A11">
      <w:pPr>
        <w:pStyle w:val="ListParagraph"/>
        <w:pBdr>
          <w:top w:val="none" w:sz="0" w:space="1" w:color="auto"/>
          <w:left w:val="none" w:sz="0" w:space="4" w:color="auto"/>
          <w:bottom w:val="none" w:sz="0" w:space="1" w:color="auto"/>
          <w:right w:val="none" w:sz="0" w:space="4" w:color="auto"/>
        </w:pBdr>
        <w:tabs>
          <w:tab w:val="left" w:pos="992"/>
        </w:tabs>
        <w:spacing w:before="120"/>
        <w:ind w:left="992" w:hanging="992"/>
        <w:mirrorIndents/>
        <w:rPr>
          <w:rFonts w:ascii="Times New Roman" w:hAnsi="Times New Roman"/>
          <w:sz w:val="24"/>
          <w:szCs w:val="24"/>
          <w:lang w:val="nl-NL"/>
        </w:rPr>
      </w:pPr>
      <w:r w:rsidRPr="005F7AFB">
        <w:rPr>
          <w:rFonts w:ascii="Times New Roman" w:hAnsi="Times New Roman"/>
          <w:sz w:val="24"/>
          <w:szCs w:val="24"/>
          <w:lang w:val="nl-NL"/>
        </w:rPr>
        <w:t xml:space="preserve">a) Cho hàm số </w:t>
      </w:r>
      <w:r w:rsidR="008D6889" w:rsidRPr="008D6889">
        <w:rPr>
          <w:position w:val="-14"/>
        </w:rPr>
        <w:object w:dxaOrig="920" w:dyaOrig="400" w14:anchorId="40EEBAB9">
          <v:shape id="_x0000_i1028" type="#_x0000_t75" style="width:45.6pt;height:20.4pt" o:ole="">
            <v:imagedata r:id="rId14" o:title=""/>
          </v:shape>
          <o:OLEObject Type="Embed" ProgID="Equation.DSMT4" ShapeID="_x0000_i1028" DrawAspect="Content" ObjectID="_1724656063" r:id="rId15"/>
        </w:object>
      </w:r>
      <w:r w:rsidRPr="005F7AFB">
        <w:rPr>
          <w:rFonts w:ascii="Times New Roman" w:hAnsi="Times New Roman"/>
          <w:sz w:val="24"/>
          <w:szCs w:val="24"/>
          <w:lang w:val="nl-NL"/>
        </w:rPr>
        <w:t xml:space="preserve"> có đạo hàm liên tục trên </w:t>
      </w:r>
      <w:r w:rsidR="008D6889" w:rsidRPr="00025957">
        <w:rPr>
          <w:position w:val="-4"/>
        </w:rPr>
        <w:object w:dxaOrig="260" w:dyaOrig="260" w14:anchorId="560C8136">
          <v:shape id="_x0000_i1029" type="#_x0000_t75" style="width:12.6pt;height:12.6pt" o:ole="">
            <v:imagedata r:id="rId16" o:title=""/>
          </v:shape>
          <o:OLEObject Type="Embed" ProgID="Equation.DSMT4" ShapeID="_x0000_i1029" DrawAspect="Content" ObjectID="_1724656064" r:id="rId17"/>
        </w:object>
      </w:r>
      <w:r w:rsidRPr="005F7AFB">
        <w:rPr>
          <w:rFonts w:ascii="Times New Roman" w:hAnsi="Times New Roman"/>
          <w:sz w:val="24"/>
          <w:szCs w:val="24"/>
          <w:lang w:val="nl-NL"/>
        </w:rPr>
        <w:t xml:space="preserve"> và hàm số </w:t>
      </w:r>
      <w:r w:rsidR="008D6889" w:rsidRPr="008D6889">
        <w:rPr>
          <w:position w:val="-14"/>
        </w:rPr>
        <w:object w:dxaOrig="1380" w:dyaOrig="400" w14:anchorId="5AFA07AE">
          <v:shape id="_x0000_i1030" type="#_x0000_t75" style="width:69pt;height:20.4pt" o:ole="">
            <v:imagedata r:id="rId18" o:title=""/>
          </v:shape>
          <o:OLEObject Type="Embed" ProgID="Equation.DSMT4" ShapeID="_x0000_i1030" DrawAspect="Content" ObjectID="_1724656065" r:id="rId19"/>
        </w:object>
      </w:r>
      <w:r w:rsidRPr="005F7AFB">
        <w:rPr>
          <w:rFonts w:ascii="Times New Roman" w:hAnsi="Times New Roman"/>
          <w:sz w:val="24"/>
          <w:szCs w:val="24"/>
          <w:lang w:val="nl-NL"/>
        </w:rPr>
        <w:t xml:space="preserve"> có bảng biến thiên như hình vẽ</w:t>
      </w:r>
    </w:p>
    <w:p w14:paraId="12737CED" w14:textId="19738674" w:rsidR="00CC4A11" w:rsidRDefault="00CC4A11" w:rsidP="00CC4A11">
      <w:pPr>
        <w:pBdr>
          <w:top w:val="none" w:sz="0" w:space="1" w:color="auto"/>
          <w:left w:val="none" w:sz="0" w:space="4" w:color="auto"/>
          <w:bottom w:val="none" w:sz="0" w:space="1" w:color="auto"/>
          <w:right w:val="none" w:sz="0" w:space="4" w:color="auto"/>
        </w:pBdr>
        <w:spacing w:before="120" w:line="276" w:lineRule="auto"/>
        <w:ind w:left="992" w:hanging="992"/>
        <w:mirrorIndents/>
        <w:jc w:val="center"/>
      </w:pPr>
      <w:r w:rsidRPr="008D3AD2">
        <w:rPr>
          <w:noProof/>
          <w:lang w:val="vi-VN" w:eastAsia="vi-VN"/>
        </w:rPr>
        <w:drawing>
          <wp:inline distT="0" distB="0" distL="0" distR="0" wp14:anchorId="689B9DF7" wp14:editId="7456597F">
            <wp:extent cx="6207916" cy="1234440"/>
            <wp:effectExtent l="0" t="0" r="2540" b="381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1179" cy="12350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847957" w14:textId="191A2C62" w:rsidR="00E45F41" w:rsidRPr="008D3AD2" w:rsidRDefault="00CC4A11" w:rsidP="004366D0">
      <w:pPr>
        <w:pBdr>
          <w:top w:val="none" w:sz="0" w:space="1" w:color="auto"/>
          <w:left w:val="none" w:sz="0" w:space="4" w:color="auto"/>
          <w:bottom w:val="none" w:sz="0" w:space="1" w:color="auto"/>
          <w:right w:val="none" w:sz="0" w:space="4" w:color="auto"/>
        </w:pBdr>
        <w:spacing w:before="120" w:line="276" w:lineRule="auto"/>
        <w:mirrorIndents/>
        <w:jc w:val="both"/>
      </w:pPr>
      <w:r w:rsidRPr="008D3AD2">
        <w:t xml:space="preserve">Tìm số điểm cực trị của hàm số </w:t>
      </w:r>
      <w:r w:rsidR="008D6889" w:rsidRPr="008D6889">
        <w:rPr>
          <w:position w:val="-18"/>
        </w:rPr>
        <w:object w:dxaOrig="1980" w:dyaOrig="480" w14:anchorId="31603408">
          <v:shape id="_x0000_i1031" type="#_x0000_t75" style="width:99pt;height:24pt" o:ole="">
            <v:imagedata r:id="rId21" o:title=""/>
          </v:shape>
          <o:OLEObject Type="Embed" ProgID="Equation.DSMT4" ShapeID="_x0000_i1031" DrawAspect="Content" ObjectID="_1724656066" r:id="rId22"/>
        </w:object>
      </w:r>
      <w:r w:rsidRPr="008D3AD2">
        <w:t>.</w:t>
      </w:r>
    </w:p>
    <w:p w14:paraId="6F32A501" w14:textId="182BDD79" w:rsidR="00EF71D1" w:rsidRPr="008D3AD2" w:rsidRDefault="00CC4A11" w:rsidP="00EF71D1">
      <w:pPr>
        <w:pBdr>
          <w:top w:val="none" w:sz="0" w:space="1" w:color="auto"/>
          <w:left w:val="none" w:sz="0" w:space="4" w:color="auto"/>
          <w:bottom w:val="none" w:sz="0" w:space="1" w:color="auto"/>
          <w:right w:val="none" w:sz="0" w:space="4" w:color="auto"/>
        </w:pBdr>
        <w:spacing w:before="120" w:line="276" w:lineRule="auto"/>
        <w:ind w:left="992" w:hanging="992"/>
        <w:mirrorIndents/>
        <w:jc w:val="both"/>
        <w:rPr>
          <w:bCs/>
          <w:lang w:val="nl-NL"/>
        </w:rPr>
      </w:pPr>
      <w:r w:rsidRPr="008D3AD2">
        <w:rPr>
          <w:b/>
        </w:rPr>
        <w:t xml:space="preserve">b) </w:t>
      </w:r>
      <w:r w:rsidR="00E45F41" w:rsidRPr="008D3AD2">
        <w:rPr>
          <w:bCs/>
          <w:lang w:val="nl-NL"/>
        </w:rPr>
        <w:t xml:space="preserve">Một hội nghị có 10 đại biểu trong đó có </w:t>
      </w:r>
      <w:r w:rsidR="008D6889" w:rsidRPr="008D6889">
        <w:rPr>
          <w:position w:val="-10"/>
        </w:rPr>
        <w:object w:dxaOrig="740" w:dyaOrig="320" w14:anchorId="293E4115">
          <v:shape id="_x0000_i1032" type="#_x0000_t75" style="width:36.6pt;height:15.6pt" o:ole="">
            <v:imagedata r:id="rId23" o:title=""/>
          </v:shape>
          <o:OLEObject Type="Embed" ProgID="Equation.DSMT4" ShapeID="_x0000_i1032" DrawAspect="Content" ObjectID="_1724656067" r:id="rId24"/>
        </w:object>
      </w:r>
      <w:r w:rsidR="00E45F41" w:rsidRPr="008D3AD2">
        <w:rPr>
          <w:bCs/>
          <w:lang w:val="nl-NL"/>
        </w:rPr>
        <w:t xml:space="preserve"> tham dự đại hội được xếp vào ngồi một dãy ghế dài 10 chỗ trống. Có bao nhiêu cách để </w:t>
      </w:r>
      <w:r w:rsidR="008D6889" w:rsidRPr="00025957">
        <w:rPr>
          <w:position w:val="-4"/>
        </w:rPr>
        <w:object w:dxaOrig="260" w:dyaOrig="260" w14:anchorId="054122F5">
          <v:shape id="_x0000_i1033" type="#_x0000_t75" style="width:12.6pt;height:12.6pt" o:ole="">
            <v:imagedata r:id="rId25" o:title=""/>
          </v:shape>
          <o:OLEObject Type="Embed" ProgID="Equation.DSMT4" ShapeID="_x0000_i1033" DrawAspect="Content" ObjectID="_1724656068" r:id="rId26"/>
        </w:object>
      </w:r>
      <w:r w:rsidR="00E45F41" w:rsidRPr="008D3AD2">
        <w:rPr>
          <w:bCs/>
          <w:lang w:val="nl-NL"/>
        </w:rPr>
        <w:t xml:space="preserve"> và </w:t>
      </w:r>
      <w:r w:rsidR="008D6889" w:rsidRPr="00025957">
        <w:rPr>
          <w:position w:val="-4"/>
        </w:rPr>
        <w:object w:dxaOrig="240" w:dyaOrig="260" w14:anchorId="677B4428">
          <v:shape id="_x0000_i1034" type="#_x0000_t75" style="width:12pt;height:12.6pt" o:ole="">
            <v:imagedata r:id="rId27" o:title=""/>
          </v:shape>
          <o:OLEObject Type="Embed" ProgID="Equation.DSMT4" ShapeID="_x0000_i1034" DrawAspect="Content" ObjectID="_1724656069" r:id="rId28"/>
        </w:object>
      </w:r>
      <w:r w:rsidR="00E45F41" w:rsidRPr="008D3AD2">
        <w:rPr>
          <w:bCs/>
          <w:lang w:val="nl-NL"/>
        </w:rPr>
        <w:t xml:space="preserve"> luôn ngồi cạnh nhau nhưng </w:t>
      </w:r>
      <w:r w:rsidR="008D6889" w:rsidRPr="00025957">
        <w:rPr>
          <w:position w:val="-4"/>
        </w:rPr>
        <w:object w:dxaOrig="260" w:dyaOrig="260" w14:anchorId="03CD0E58">
          <v:shape id="_x0000_i1035" type="#_x0000_t75" style="width:12.6pt;height:12.6pt" o:ole="">
            <v:imagedata r:id="rId29" o:title=""/>
          </v:shape>
          <o:OLEObject Type="Embed" ProgID="Equation.DSMT4" ShapeID="_x0000_i1035" DrawAspect="Content" ObjectID="_1724656070" r:id="rId30"/>
        </w:object>
      </w:r>
      <w:r w:rsidR="00E45F41" w:rsidRPr="008D3AD2">
        <w:rPr>
          <w:bCs/>
          <w:lang w:val="nl-NL"/>
        </w:rPr>
        <w:t xml:space="preserve"> và </w:t>
      </w:r>
      <w:r w:rsidR="008D6889" w:rsidRPr="008D6889">
        <w:rPr>
          <w:position w:val="-6"/>
        </w:rPr>
        <w:object w:dxaOrig="240" w:dyaOrig="279" w14:anchorId="35BE7A90">
          <v:shape id="_x0000_i1036" type="#_x0000_t75" style="width:12pt;height:14.4pt" o:ole="">
            <v:imagedata r:id="rId31" o:title=""/>
          </v:shape>
          <o:OLEObject Type="Embed" ProgID="Equation.DSMT4" ShapeID="_x0000_i1036" DrawAspect="Content" ObjectID="_1724656071" r:id="rId32"/>
        </w:object>
      </w:r>
      <w:r w:rsidR="00E45F41" w:rsidRPr="008D3AD2">
        <w:rPr>
          <w:bCs/>
          <w:lang w:val="nl-NL"/>
        </w:rPr>
        <w:t xml:space="preserve"> </w:t>
      </w:r>
      <w:r w:rsidR="00E45F41" w:rsidRPr="008D3AD2">
        <w:rPr>
          <w:b/>
          <w:lang w:val="nl-NL"/>
        </w:rPr>
        <w:t>không</w:t>
      </w:r>
      <w:r w:rsidR="00E45F41" w:rsidRPr="008D3AD2">
        <w:rPr>
          <w:bCs/>
          <w:lang w:val="nl-NL"/>
        </w:rPr>
        <w:t xml:space="preserve"> được ngồi cạnh nhau?</w:t>
      </w:r>
    </w:p>
    <w:p w14:paraId="2FC11C77" w14:textId="07AD4E15" w:rsidR="00EB48F0" w:rsidRPr="005F7AFB" w:rsidRDefault="00D23166" w:rsidP="00E45F41">
      <w:pPr>
        <w:pBdr>
          <w:top w:val="none" w:sz="0" w:space="1" w:color="auto"/>
          <w:left w:val="none" w:sz="0" w:space="4" w:color="auto"/>
          <w:bottom w:val="none" w:sz="0" w:space="1" w:color="auto"/>
          <w:right w:val="none" w:sz="0" w:space="4" w:color="auto"/>
        </w:pBdr>
        <w:spacing w:before="120" w:line="276" w:lineRule="auto"/>
        <w:ind w:left="992" w:hanging="992"/>
        <w:mirrorIndents/>
        <w:jc w:val="both"/>
        <w:rPr>
          <w:b/>
          <w:lang w:val="nl-NL"/>
        </w:rPr>
      </w:pPr>
      <w:r w:rsidRPr="008D3AD2">
        <w:rPr>
          <w:b/>
          <w:lang w:val="nl-NL"/>
        </w:rPr>
        <w:t>Câu 3</w:t>
      </w:r>
      <w:r w:rsidR="00BB6D2B" w:rsidRPr="008D3AD2">
        <w:rPr>
          <w:b/>
          <w:lang w:val="nl-NL"/>
        </w:rPr>
        <w:t xml:space="preserve"> </w:t>
      </w:r>
      <w:r w:rsidRPr="008D3AD2">
        <w:rPr>
          <w:b/>
          <w:lang w:val="nl-NL"/>
        </w:rPr>
        <w:t>(</w:t>
      </w:r>
      <w:r w:rsidR="00E37485" w:rsidRPr="008D3AD2">
        <w:rPr>
          <w:b/>
          <w:lang w:val="nl-NL"/>
        </w:rPr>
        <w:t>1,5</w:t>
      </w:r>
      <w:r w:rsidRPr="008D3AD2">
        <w:rPr>
          <w:b/>
          <w:lang w:val="nl-NL"/>
        </w:rPr>
        <w:t xml:space="preserve"> điểm). </w:t>
      </w:r>
      <w:r w:rsidR="00EF71D1" w:rsidRPr="005F7AFB">
        <w:rPr>
          <w:lang w:val="nl-NL"/>
        </w:rPr>
        <w:t xml:space="preserve">Cho các số thực </w:t>
      </w:r>
      <w:r w:rsidR="008D6889" w:rsidRPr="00025957">
        <w:rPr>
          <w:position w:val="-4"/>
        </w:rPr>
        <w:object w:dxaOrig="200" w:dyaOrig="200" w14:anchorId="6D874BA6">
          <v:shape id="_x0000_i1037" type="#_x0000_t75" style="width:9.6pt;height:9.6pt" o:ole="">
            <v:imagedata r:id="rId33" o:title=""/>
          </v:shape>
          <o:OLEObject Type="Embed" ProgID="Equation.DSMT4" ShapeID="_x0000_i1037" DrawAspect="Content" ObjectID="_1724656072" r:id="rId34"/>
        </w:object>
      </w:r>
      <w:r w:rsidR="00EF71D1" w:rsidRPr="005F7AFB">
        <w:rPr>
          <w:lang w:val="nl-NL"/>
        </w:rPr>
        <w:t xml:space="preserve">, </w:t>
      </w:r>
      <w:r w:rsidR="008D6889" w:rsidRPr="008D6889">
        <w:rPr>
          <w:position w:val="-10"/>
        </w:rPr>
        <w:object w:dxaOrig="200" w:dyaOrig="260" w14:anchorId="1F61653B">
          <v:shape id="_x0000_i1038" type="#_x0000_t75" style="width:9.6pt;height:12.6pt" o:ole="">
            <v:imagedata r:id="rId35" o:title=""/>
          </v:shape>
          <o:OLEObject Type="Embed" ProgID="Equation.DSMT4" ShapeID="_x0000_i1038" DrawAspect="Content" ObjectID="_1724656073" r:id="rId36"/>
        </w:object>
      </w:r>
      <w:r w:rsidR="00EF71D1" w:rsidRPr="005F7AFB">
        <w:rPr>
          <w:lang w:val="nl-NL"/>
        </w:rPr>
        <w:t xml:space="preserve"> thỏa mãn </w:t>
      </w:r>
      <w:r w:rsidR="008D6889" w:rsidRPr="008D6889">
        <w:rPr>
          <w:position w:val="-18"/>
        </w:rPr>
        <w:object w:dxaOrig="2760" w:dyaOrig="480" w14:anchorId="24782DB5">
          <v:shape id="_x0000_i1039" type="#_x0000_t75" style="width:138pt;height:24pt" o:ole="">
            <v:imagedata r:id="rId37" o:title=""/>
          </v:shape>
          <o:OLEObject Type="Embed" ProgID="Equation.DSMT4" ShapeID="_x0000_i1039" DrawAspect="Content" ObjectID="_1724656074" r:id="rId38"/>
        </w:object>
      </w:r>
      <w:r w:rsidR="00EF71D1" w:rsidRPr="005F7AFB">
        <w:rPr>
          <w:lang w:val="nl-NL"/>
        </w:rPr>
        <w:t xml:space="preserve">. Tìm giá trị nhỏ nhất của biểu thức </w:t>
      </w:r>
      <w:r w:rsidR="008D6889" w:rsidRPr="008D6889">
        <w:rPr>
          <w:position w:val="-10"/>
        </w:rPr>
        <w:object w:dxaOrig="2240" w:dyaOrig="380" w14:anchorId="480F03F5">
          <v:shape id="_x0000_i1040" type="#_x0000_t75" style="width:111.6pt;height:18.6pt" o:ole="">
            <v:imagedata r:id="rId39" o:title=""/>
          </v:shape>
          <o:OLEObject Type="Embed" ProgID="Equation.DSMT4" ShapeID="_x0000_i1040" DrawAspect="Content" ObjectID="_1724656075" r:id="rId40"/>
        </w:object>
      </w:r>
      <w:r w:rsidR="00EF71D1" w:rsidRPr="005F7AFB">
        <w:rPr>
          <w:lang w:val="nl-NL"/>
        </w:rPr>
        <w:t>.</w:t>
      </w:r>
    </w:p>
    <w:p w14:paraId="363EB151" w14:textId="4330570C" w:rsidR="003C77D2" w:rsidRPr="005F7AFB" w:rsidRDefault="009C5F1C" w:rsidP="003C77D2">
      <w:pPr>
        <w:tabs>
          <w:tab w:val="left" w:pos="992"/>
        </w:tabs>
        <w:ind w:left="992" w:hanging="992"/>
        <w:rPr>
          <w:lang w:val="nl-NL"/>
        </w:rPr>
      </w:pPr>
      <w:r w:rsidRPr="008D3AD2">
        <w:rPr>
          <w:b/>
          <w:lang w:val="nl-NL"/>
        </w:rPr>
        <w:t xml:space="preserve">Câu </w:t>
      </w:r>
      <w:r w:rsidR="00381080" w:rsidRPr="008D3AD2">
        <w:rPr>
          <w:b/>
          <w:lang w:val="nl-NL"/>
        </w:rPr>
        <w:t>4</w:t>
      </w:r>
      <w:r w:rsidR="00BB6D2B" w:rsidRPr="008D3AD2">
        <w:rPr>
          <w:b/>
          <w:lang w:val="nl-NL"/>
        </w:rPr>
        <w:t xml:space="preserve"> </w:t>
      </w:r>
      <w:r w:rsidRPr="008D3AD2">
        <w:rPr>
          <w:b/>
          <w:lang w:val="nl-NL"/>
        </w:rPr>
        <w:t>(</w:t>
      </w:r>
      <w:r w:rsidR="00C15885" w:rsidRPr="008D3AD2">
        <w:rPr>
          <w:b/>
          <w:lang w:val="nl-NL"/>
        </w:rPr>
        <w:t>6</w:t>
      </w:r>
      <w:r w:rsidRPr="008D3AD2">
        <w:rPr>
          <w:b/>
          <w:lang w:val="nl-NL"/>
        </w:rPr>
        <w:t>,0 điểm).</w:t>
      </w:r>
      <w:r w:rsidR="00F930A0" w:rsidRPr="008D3AD2">
        <w:rPr>
          <w:b/>
          <w:lang w:val="nl-NL"/>
        </w:rPr>
        <w:t xml:space="preserve"> </w:t>
      </w:r>
      <w:r w:rsidR="003C77D2" w:rsidRPr="008D3AD2">
        <w:rPr>
          <w:lang w:val="vi-VN"/>
        </w:rPr>
        <w:t>Cho</w:t>
      </w:r>
      <w:r w:rsidR="003C77D2" w:rsidRPr="005F7AFB">
        <w:rPr>
          <w:lang w:val="nl-NL"/>
        </w:rPr>
        <w:t xml:space="preserve"> lăng trụ đứng </w:t>
      </w:r>
      <w:r w:rsidR="008D6889" w:rsidRPr="008D6889">
        <w:rPr>
          <w:position w:val="-6"/>
        </w:rPr>
        <w:object w:dxaOrig="1300" w:dyaOrig="300" w14:anchorId="032AC69C">
          <v:shape id="_x0000_i1041" type="#_x0000_t75" style="width:65.4pt;height:15pt" o:ole="">
            <v:imagedata r:id="rId41" o:title=""/>
          </v:shape>
          <o:OLEObject Type="Embed" ProgID="Equation.DSMT4" ShapeID="_x0000_i1041" DrawAspect="Content" ObjectID="_1724656076" r:id="rId42"/>
        </w:object>
      </w:r>
      <w:r w:rsidR="003C77D2" w:rsidRPr="008D3AD2">
        <w:rPr>
          <w:lang w:val="vi-VN"/>
        </w:rPr>
        <w:t xml:space="preserve"> </w:t>
      </w:r>
      <w:r w:rsidR="003C77D2" w:rsidRPr="005F7AFB">
        <w:rPr>
          <w:lang w:val="nl-NL"/>
        </w:rPr>
        <w:t xml:space="preserve">có đáy </w:t>
      </w:r>
      <w:r w:rsidR="008D6889" w:rsidRPr="008D6889">
        <w:rPr>
          <w:position w:val="-6"/>
        </w:rPr>
        <w:object w:dxaOrig="560" w:dyaOrig="279" w14:anchorId="77B8E140">
          <v:shape id="_x0000_i1042" type="#_x0000_t75" style="width:27.6pt;height:14.4pt" o:ole="">
            <v:imagedata r:id="rId43" o:title=""/>
          </v:shape>
          <o:OLEObject Type="Embed" ProgID="Equation.DSMT4" ShapeID="_x0000_i1042" DrawAspect="Content" ObjectID="_1724656077" r:id="rId44"/>
        </w:object>
      </w:r>
      <w:r w:rsidR="003C77D2" w:rsidRPr="005F7AFB">
        <w:rPr>
          <w:lang w:val="nl-NL"/>
        </w:rPr>
        <w:t xml:space="preserve"> là tam giác vuông cân tại </w:t>
      </w:r>
      <w:r w:rsidR="008D6889" w:rsidRPr="00025957">
        <w:rPr>
          <w:position w:val="-4"/>
        </w:rPr>
        <w:object w:dxaOrig="260" w:dyaOrig="260" w14:anchorId="7D375266">
          <v:shape id="_x0000_i1043" type="#_x0000_t75" style="width:12.6pt;height:12.6pt" o:ole="">
            <v:imagedata r:id="rId45" o:title=""/>
          </v:shape>
          <o:OLEObject Type="Embed" ProgID="Equation.DSMT4" ShapeID="_x0000_i1043" DrawAspect="Content" ObjectID="_1724656078" r:id="rId46"/>
        </w:object>
      </w:r>
      <w:r w:rsidR="003C77D2" w:rsidRPr="005F7AFB">
        <w:rPr>
          <w:lang w:val="nl-NL"/>
        </w:rPr>
        <w:t xml:space="preserve">; </w:t>
      </w:r>
      <w:r w:rsidR="008D6889" w:rsidRPr="008D6889">
        <w:rPr>
          <w:position w:val="-6"/>
        </w:rPr>
        <w:object w:dxaOrig="1400" w:dyaOrig="279" w14:anchorId="25801143">
          <v:shape id="_x0000_i1044" type="#_x0000_t75" style="width:69pt;height:14.4pt" o:ole="">
            <v:imagedata r:id="rId47" o:title=""/>
          </v:shape>
          <o:OLEObject Type="Embed" ProgID="Equation.DSMT4" ShapeID="_x0000_i1044" DrawAspect="Content" ObjectID="_1724656079" r:id="rId48"/>
        </w:object>
      </w:r>
      <w:r w:rsidR="003C77D2" w:rsidRPr="005F7AFB">
        <w:rPr>
          <w:lang w:val="nl-NL"/>
        </w:rPr>
        <w:t xml:space="preserve">. Góc giữa đường thẳng </w:t>
      </w:r>
      <w:r w:rsidR="008D6889" w:rsidRPr="008D6889">
        <w:rPr>
          <w:position w:val="-6"/>
        </w:rPr>
        <w:object w:dxaOrig="480" w:dyaOrig="300" w14:anchorId="316B8FD9">
          <v:shape id="_x0000_i1045" type="#_x0000_t75" style="width:24pt;height:15pt" o:ole="">
            <v:imagedata r:id="rId49" o:title=""/>
          </v:shape>
          <o:OLEObject Type="Embed" ProgID="Equation.DSMT4" ShapeID="_x0000_i1045" DrawAspect="Content" ObjectID="_1724656080" r:id="rId50"/>
        </w:object>
      </w:r>
      <w:r w:rsidR="003C77D2" w:rsidRPr="005F7AFB">
        <w:rPr>
          <w:lang w:val="nl-NL"/>
        </w:rPr>
        <w:t xml:space="preserve"> và mặt đáy bằng </w:t>
      </w:r>
      <w:r w:rsidR="008D6889" w:rsidRPr="008D6889">
        <w:rPr>
          <w:position w:val="-6"/>
        </w:rPr>
        <w:object w:dxaOrig="400" w:dyaOrig="279" w14:anchorId="3FE44801">
          <v:shape id="_x0000_i1046" type="#_x0000_t75" style="width:20.4pt;height:14.4pt" o:ole="">
            <v:imagedata r:id="rId51" o:title=""/>
          </v:shape>
          <o:OLEObject Type="Embed" ProgID="Equation.DSMT4" ShapeID="_x0000_i1046" DrawAspect="Content" ObjectID="_1724656081" r:id="rId52"/>
        </w:object>
      </w:r>
      <w:r w:rsidR="003C77D2" w:rsidRPr="005F7AFB">
        <w:rPr>
          <w:lang w:val="nl-NL"/>
        </w:rPr>
        <w:t xml:space="preserve">. Gọi </w:t>
      </w:r>
      <w:r w:rsidR="008D6889" w:rsidRPr="008D6889">
        <w:rPr>
          <w:position w:val="-10"/>
        </w:rPr>
        <w:object w:dxaOrig="600" w:dyaOrig="320" w14:anchorId="7CCDC042">
          <v:shape id="_x0000_i1047" type="#_x0000_t75" style="width:30pt;height:15.6pt" o:ole="">
            <v:imagedata r:id="rId53" o:title=""/>
          </v:shape>
          <o:OLEObject Type="Embed" ProgID="Equation.DSMT4" ShapeID="_x0000_i1047" DrawAspect="Content" ObjectID="_1724656082" r:id="rId54"/>
        </w:object>
      </w:r>
      <w:r w:rsidR="003C77D2" w:rsidRPr="005F7AFB">
        <w:rPr>
          <w:lang w:val="nl-NL"/>
        </w:rPr>
        <w:t xml:space="preserve"> lần lượt là trung điểm </w:t>
      </w:r>
      <w:r w:rsidR="008D6889" w:rsidRPr="008D6889">
        <w:rPr>
          <w:position w:val="-10"/>
        </w:rPr>
        <w:object w:dxaOrig="960" w:dyaOrig="340" w14:anchorId="7C7F91A4">
          <v:shape id="_x0000_i1048" type="#_x0000_t75" style="width:48pt;height:17.4pt" o:ole="">
            <v:imagedata r:id="rId55" o:title=""/>
          </v:shape>
          <o:OLEObject Type="Embed" ProgID="Equation.DSMT4" ShapeID="_x0000_i1048" DrawAspect="Content" ObjectID="_1724656083" r:id="rId56"/>
        </w:object>
      </w:r>
      <w:r w:rsidR="003C77D2" w:rsidRPr="005F7AFB">
        <w:rPr>
          <w:lang w:val="nl-NL"/>
        </w:rPr>
        <w:t xml:space="preserve"> và </w:t>
      </w:r>
      <w:r w:rsidR="008D6889" w:rsidRPr="008D6889">
        <w:rPr>
          <w:position w:val="-6"/>
        </w:rPr>
        <w:object w:dxaOrig="260" w:dyaOrig="279" w14:anchorId="29FF1581">
          <v:shape id="_x0000_i1049" type="#_x0000_t75" style="width:12.6pt;height:14.4pt" o:ole="">
            <v:imagedata r:id="rId57" o:title=""/>
          </v:shape>
          <o:OLEObject Type="Embed" ProgID="Equation.DSMT4" ShapeID="_x0000_i1049" DrawAspect="Content" ObjectID="_1724656084" r:id="rId58"/>
        </w:object>
      </w:r>
      <w:r w:rsidR="003C77D2" w:rsidRPr="005F7AFB">
        <w:rPr>
          <w:lang w:val="nl-NL"/>
        </w:rPr>
        <w:t xml:space="preserve"> là trọng tâm tam giác </w:t>
      </w:r>
      <w:r w:rsidR="008D6889" w:rsidRPr="008D6889">
        <w:rPr>
          <w:position w:val="-6"/>
        </w:rPr>
        <w:object w:dxaOrig="700" w:dyaOrig="300" w14:anchorId="3CA16D98">
          <v:shape id="_x0000_i1050" type="#_x0000_t75" style="width:35.4pt;height:15pt" o:ole="">
            <v:imagedata r:id="rId59" o:title=""/>
          </v:shape>
          <o:OLEObject Type="Embed" ProgID="Equation.DSMT4" ShapeID="_x0000_i1050" DrawAspect="Content" ObjectID="_1724656085" r:id="rId60"/>
        </w:object>
      </w:r>
      <w:r w:rsidR="003C77D2" w:rsidRPr="005F7AFB">
        <w:rPr>
          <w:lang w:val="nl-NL"/>
        </w:rPr>
        <w:t xml:space="preserve">. </w:t>
      </w:r>
    </w:p>
    <w:p w14:paraId="1E253703" w14:textId="2D919FFE" w:rsidR="003C77D2" w:rsidRPr="005F7AFB" w:rsidRDefault="003C77D2" w:rsidP="003C77D2">
      <w:pPr>
        <w:tabs>
          <w:tab w:val="left" w:pos="992"/>
        </w:tabs>
        <w:ind w:left="992" w:hanging="992"/>
        <w:rPr>
          <w:lang w:val="nl-NL"/>
        </w:rPr>
      </w:pPr>
      <w:r w:rsidRPr="005F7AFB">
        <w:rPr>
          <w:lang w:val="nl-NL"/>
        </w:rPr>
        <w:t xml:space="preserve">a) Tính thể tích khối lăng trụ </w:t>
      </w:r>
      <w:r w:rsidR="008D6889" w:rsidRPr="008D6889">
        <w:rPr>
          <w:position w:val="-6"/>
        </w:rPr>
        <w:object w:dxaOrig="1300" w:dyaOrig="300" w14:anchorId="1025FEF7">
          <v:shape id="_x0000_i1051" type="#_x0000_t75" style="width:65.4pt;height:15pt" o:ole="">
            <v:imagedata r:id="rId61" o:title=""/>
          </v:shape>
          <o:OLEObject Type="Embed" ProgID="Equation.DSMT4" ShapeID="_x0000_i1051" DrawAspect="Content" ObjectID="_1724656086" r:id="rId62"/>
        </w:object>
      </w:r>
      <w:r w:rsidRPr="005F7AFB">
        <w:rPr>
          <w:color w:val="000000"/>
          <w:lang w:val="nl-NL"/>
        </w:rPr>
        <w:t>.</w:t>
      </w:r>
    </w:p>
    <w:p w14:paraId="14BC259D" w14:textId="0002BF1F" w:rsidR="003C77D2" w:rsidRPr="005F7AFB" w:rsidRDefault="003C77D2" w:rsidP="003C77D2">
      <w:pPr>
        <w:tabs>
          <w:tab w:val="left" w:pos="992"/>
        </w:tabs>
        <w:ind w:left="992" w:hanging="992"/>
        <w:rPr>
          <w:b/>
          <w:color w:val="0000FF"/>
          <w:lang w:val="nl-NL"/>
        </w:rPr>
      </w:pPr>
      <w:r w:rsidRPr="005F7AFB">
        <w:rPr>
          <w:lang w:val="nl-NL"/>
        </w:rPr>
        <w:t xml:space="preserve">b)Tính côsin của góc tạo bởi hai mặt phẳng </w:t>
      </w:r>
      <w:r w:rsidR="008D6889" w:rsidRPr="008D6889">
        <w:rPr>
          <w:position w:val="-14"/>
        </w:rPr>
        <w:object w:dxaOrig="800" w:dyaOrig="400" w14:anchorId="2748D449">
          <v:shape id="_x0000_i1052" type="#_x0000_t75" style="width:39.6pt;height:20.4pt" o:ole="">
            <v:imagedata r:id="rId63" o:title=""/>
          </v:shape>
          <o:OLEObject Type="Embed" ProgID="Equation.DSMT4" ShapeID="_x0000_i1052" DrawAspect="Content" ObjectID="_1724656087" r:id="rId64"/>
        </w:object>
      </w:r>
      <w:r w:rsidRPr="005F7AFB">
        <w:rPr>
          <w:lang w:val="nl-NL"/>
        </w:rPr>
        <w:t xml:space="preserve"> và </w:t>
      </w:r>
      <w:r w:rsidR="008D6889" w:rsidRPr="008D6889">
        <w:rPr>
          <w:position w:val="-14"/>
        </w:rPr>
        <w:object w:dxaOrig="859" w:dyaOrig="400" w14:anchorId="5F111D61">
          <v:shape id="_x0000_i1053" type="#_x0000_t75" style="width:42.6pt;height:20.4pt" o:ole="">
            <v:imagedata r:id="rId65" o:title=""/>
          </v:shape>
          <o:OLEObject Type="Embed" ProgID="Equation.DSMT4" ShapeID="_x0000_i1053" DrawAspect="Content" ObjectID="_1724656088" r:id="rId66"/>
        </w:object>
      </w:r>
      <w:r w:rsidRPr="005F7AFB">
        <w:rPr>
          <w:lang w:val="nl-NL"/>
        </w:rPr>
        <w:t>.</w:t>
      </w:r>
    </w:p>
    <w:p w14:paraId="405AFA37" w14:textId="4FE94ED9" w:rsidR="00130C73" w:rsidRPr="008D3AD2" w:rsidRDefault="00246751" w:rsidP="00130C73">
      <w:pPr>
        <w:tabs>
          <w:tab w:val="left" w:pos="540"/>
        </w:tabs>
        <w:spacing w:line="276" w:lineRule="auto"/>
        <w:jc w:val="both"/>
        <w:rPr>
          <w:lang w:val="nl-NL"/>
        </w:rPr>
      </w:pPr>
      <w:r w:rsidRPr="008D3AD2">
        <w:rPr>
          <w:b/>
          <w:lang w:val="nl-NL"/>
        </w:rPr>
        <w:t xml:space="preserve">Câu </w:t>
      </w:r>
      <w:r w:rsidR="00381080" w:rsidRPr="008D3AD2">
        <w:rPr>
          <w:b/>
          <w:lang w:val="nl-NL"/>
        </w:rPr>
        <w:t>5</w:t>
      </w:r>
      <w:r w:rsidR="00BB6D2B" w:rsidRPr="008D3AD2">
        <w:rPr>
          <w:b/>
          <w:lang w:val="nl-NL"/>
        </w:rPr>
        <w:t xml:space="preserve"> </w:t>
      </w:r>
      <w:r w:rsidRPr="008D3AD2">
        <w:rPr>
          <w:b/>
          <w:lang w:val="nl-NL"/>
        </w:rPr>
        <w:t>(</w:t>
      </w:r>
      <w:r w:rsidR="00BE4639" w:rsidRPr="008D3AD2">
        <w:rPr>
          <w:b/>
          <w:lang w:val="nl-NL"/>
        </w:rPr>
        <w:t>1,5</w:t>
      </w:r>
      <w:r w:rsidRPr="008D3AD2">
        <w:rPr>
          <w:b/>
          <w:lang w:val="nl-NL"/>
        </w:rPr>
        <w:t xml:space="preserve"> điểm). </w:t>
      </w:r>
      <w:r w:rsidR="00130C73" w:rsidRPr="008D3AD2">
        <w:rPr>
          <w:lang w:val="vi-VN"/>
        </w:rPr>
        <w:t xml:space="preserve">Cho hình </w:t>
      </w:r>
      <w:r w:rsidR="00130C73" w:rsidRPr="008D3AD2">
        <w:rPr>
          <w:lang w:val="nl-NL"/>
        </w:rPr>
        <w:t xml:space="preserve">lăng trụ tứ giác </w:t>
      </w:r>
      <w:r w:rsidR="00130C73" w:rsidRPr="008D3AD2">
        <w:rPr>
          <w:i/>
          <w:lang w:val="nl-NL"/>
        </w:rPr>
        <w:t>ABCD.A’B’C’D’</w:t>
      </w:r>
      <w:r w:rsidR="00130C73" w:rsidRPr="008D3AD2">
        <w:rPr>
          <w:lang w:val="nl-NL"/>
        </w:rPr>
        <w:t xml:space="preserve"> . Một mặt phẳng </w:t>
      </w:r>
      <w:r w:rsidR="00130C73" w:rsidRPr="008D3AD2">
        <w:rPr>
          <w:i/>
          <w:lang w:val="nl-NL"/>
        </w:rPr>
        <w:t>(P)</w:t>
      </w:r>
      <w:r w:rsidR="00130C73" w:rsidRPr="008D3AD2">
        <w:rPr>
          <w:lang w:val="nl-NL"/>
        </w:rPr>
        <w:t xml:space="preserve"> thay đổi luôn song song với hai mặt đáy. Mặt phẳng </w:t>
      </w:r>
      <w:r w:rsidR="00130C73" w:rsidRPr="008D3AD2">
        <w:rPr>
          <w:i/>
          <w:lang w:val="nl-NL"/>
        </w:rPr>
        <w:t>(P)</w:t>
      </w:r>
      <w:r w:rsidR="00130C73" w:rsidRPr="008D3AD2">
        <w:rPr>
          <w:lang w:val="nl-NL"/>
        </w:rPr>
        <w:t xml:space="preserve"> cắt các đoạn  </w:t>
      </w:r>
      <w:r w:rsidR="00130C73" w:rsidRPr="008D3AD2">
        <w:rPr>
          <w:i/>
          <w:lang w:val="nl-NL"/>
        </w:rPr>
        <w:t>AA’, BB’, CC’, DD’</w:t>
      </w:r>
      <w:r w:rsidR="00130C73" w:rsidRPr="008D3AD2">
        <w:rPr>
          <w:lang w:val="nl-NL"/>
        </w:rPr>
        <w:t xml:space="preserve"> lần lượt tại </w:t>
      </w:r>
      <w:r w:rsidR="00130C73" w:rsidRPr="008D3AD2">
        <w:rPr>
          <w:i/>
          <w:lang w:val="nl-NL"/>
        </w:rPr>
        <w:t xml:space="preserve">I, J, H, K </w:t>
      </w:r>
      <w:r w:rsidR="00130C73" w:rsidRPr="008D3AD2">
        <w:rPr>
          <w:lang w:val="nl-NL"/>
        </w:rPr>
        <w:t xml:space="preserve">và cắt các đoạn </w:t>
      </w:r>
      <w:r w:rsidR="00130C73" w:rsidRPr="008D3AD2">
        <w:rPr>
          <w:i/>
          <w:lang w:val="nl-NL"/>
        </w:rPr>
        <w:t>AB’, BC’, CD’, DA’</w:t>
      </w:r>
      <w:r w:rsidR="00130C73" w:rsidRPr="008D3AD2">
        <w:rPr>
          <w:lang w:val="nl-NL"/>
        </w:rPr>
        <w:t xml:space="preserve"> lần lượt tại </w:t>
      </w:r>
      <w:r w:rsidR="00130C73" w:rsidRPr="008D3AD2">
        <w:rPr>
          <w:i/>
          <w:lang w:val="nl-NL"/>
        </w:rPr>
        <w:t xml:space="preserve">M, N, Q, R </w:t>
      </w:r>
      <w:r w:rsidR="00130C73" w:rsidRPr="008D3AD2">
        <w:rPr>
          <w:lang w:val="nl-NL"/>
        </w:rPr>
        <w:t xml:space="preserve">. Tính </w:t>
      </w:r>
      <w:r w:rsidR="008D6889" w:rsidRPr="008D6889">
        <w:rPr>
          <w:position w:val="-24"/>
        </w:rPr>
        <w:object w:dxaOrig="440" w:dyaOrig="620" w14:anchorId="70550287">
          <v:shape id="_x0000_i1054" type="#_x0000_t75" style="width:21.6pt;height:30.6pt" o:ole="">
            <v:imagedata r:id="rId67" o:title=""/>
          </v:shape>
          <o:OLEObject Type="Embed" ProgID="Equation.DSMT4" ShapeID="_x0000_i1054" DrawAspect="Content" ObjectID="_1724656089" r:id="rId68"/>
        </w:object>
      </w:r>
      <w:r w:rsidR="00130C73" w:rsidRPr="008D3AD2">
        <w:rPr>
          <w:lang w:val="nl-NL"/>
        </w:rPr>
        <w:t xml:space="preserve"> và </w:t>
      </w:r>
      <w:r w:rsidR="008D6889" w:rsidRPr="008D6889">
        <w:rPr>
          <w:position w:val="-24"/>
        </w:rPr>
        <w:object w:dxaOrig="400" w:dyaOrig="620" w14:anchorId="146EECF6">
          <v:shape id="_x0000_i1055" type="#_x0000_t75" style="width:20.4pt;height:30.6pt" o:ole="">
            <v:imagedata r:id="rId69" o:title=""/>
          </v:shape>
          <o:OLEObject Type="Embed" ProgID="Equation.DSMT4" ShapeID="_x0000_i1055" DrawAspect="Content" ObjectID="_1724656090" r:id="rId70"/>
        </w:object>
      </w:r>
      <w:r w:rsidR="00130C73" w:rsidRPr="008D3AD2">
        <w:rPr>
          <w:lang w:val="nl-NL"/>
        </w:rPr>
        <w:t xml:space="preserve">theo </w:t>
      </w:r>
      <w:r w:rsidR="008D6889" w:rsidRPr="00025957">
        <w:rPr>
          <w:position w:val="-4"/>
        </w:rPr>
        <w:object w:dxaOrig="200" w:dyaOrig="200" w14:anchorId="032B3B89">
          <v:shape id="_x0000_i1056" type="#_x0000_t75" style="width:9.6pt;height:9.6pt" o:ole="">
            <v:imagedata r:id="rId71" o:title=""/>
          </v:shape>
          <o:OLEObject Type="Embed" ProgID="Equation.DSMT4" ShapeID="_x0000_i1056" DrawAspect="Content" ObjectID="_1724656091" r:id="rId72"/>
        </w:object>
      </w:r>
      <w:r w:rsidR="00130C73" w:rsidRPr="008D3AD2">
        <w:rPr>
          <w:lang w:val="nl-NL"/>
        </w:rPr>
        <w:t xml:space="preserve"> ( với </w:t>
      </w:r>
      <w:r w:rsidR="008D6889" w:rsidRPr="008D6889">
        <w:rPr>
          <w:position w:val="-24"/>
        </w:rPr>
        <w:object w:dxaOrig="980" w:dyaOrig="620" w14:anchorId="23D2EE89">
          <v:shape id="_x0000_i1057" type="#_x0000_t75" style="width:48.6pt;height:30.6pt" o:ole="">
            <v:imagedata r:id="rId73" o:title=""/>
          </v:shape>
          <o:OLEObject Type="Embed" ProgID="Equation.DSMT4" ShapeID="_x0000_i1057" DrawAspect="Content" ObjectID="_1724656092" r:id="rId74"/>
        </w:object>
      </w:r>
      <w:r w:rsidR="00130C73" w:rsidRPr="008D3AD2">
        <w:rPr>
          <w:lang w:val="nl-NL"/>
        </w:rPr>
        <w:t xml:space="preserve">) . Xác định vị trí của mặt phẳng </w:t>
      </w:r>
      <w:r w:rsidR="00130C73" w:rsidRPr="008D3AD2">
        <w:rPr>
          <w:i/>
          <w:lang w:val="nl-NL"/>
        </w:rPr>
        <w:t>(P)</w:t>
      </w:r>
      <w:r w:rsidR="00130C73" w:rsidRPr="008D3AD2">
        <w:rPr>
          <w:lang w:val="nl-NL"/>
        </w:rPr>
        <w:t xml:space="preserve"> sao cho tổng diện tích các tam giác </w:t>
      </w:r>
      <w:r w:rsidR="00130C73" w:rsidRPr="008D3AD2">
        <w:rPr>
          <w:i/>
          <w:lang w:val="nl-NL"/>
        </w:rPr>
        <w:t>IMR, RKQ, QHN, NJM</w:t>
      </w:r>
      <w:r w:rsidR="00130C73" w:rsidRPr="008D3AD2">
        <w:rPr>
          <w:lang w:val="nl-NL"/>
        </w:rPr>
        <w:t xml:space="preserve">  lớn nhất. </w:t>
      </w:r>
    </w:p>
    <w:p w14:paraId="4A8B4E3E" w14:textId="32483FD1" w:rsidR="0055595A" w:rsidRPr="008D3AD2" w:rsidRDefault="00130C73" w:rsidP="00130C73">
      <w:pPr>
        <w:spacing w:line="360" w:lineRule="auto"/>
        <w:jc w:val="both"/>
        <w:rPr>
          <w:i/>
          <w:lang w:val="nl-NL"/>
        </w:rPr>
      </w:pPr>
      <w:r w:rsidRPr="008D3AD2">
        <w:rPr>
          <w:i/>
          <w:lang w:val="nl-NL"/>
        </w:rPr>
        <w:tab/>
      </w:r>
      <w:r w:rsidRPr="008D3AD2">
        <w:rPr>
          <w:i/>
          <w:lang w:val="nl-NL"/>
        </w:rPr>
        <w:tab/>
      </w:r>
      <w:r w:rsidRPr="008D3AD2">
        <w:rPr>
          <w:i/>
          <w:lang w:val="nl-NL"/>
        </w:rPr>
        <w:tab/>
      </w:r>
      <w:r w:rsidRPr="008D3AD2">
        <w:rPr>
          <w:i/>
          <w:lang w:val="nl-NL"/>
        </w:rPr>
        <w:tab/>
      </w:r>
      <w:r w:rsidRPr="008D3AD2">
        <w:rPr>
          <w:i/>
          <w:lang w:val="nl-NL"/>
        </w:rPr>
        <w:tab/>
      </w:r>
      <w:r w:rsidRPr="008D3AD2">
        <w:rPr>
          <w:i/>
          <w:lang w:val="nl-NL"/>
        </w:rPr>
        <w:tab/>
      </w:r>
      <w:r w:rsidR="0055595A" w:rsidRPr="008D3AD2">
        <w:rPr>
          <w:i/>
          <w:lang w:val="nl-NL"/>
        </w:rPr>
        <w:t>……………</w:t>
      </w:r>
      <w:r w:rsidR="0055595A" w:rsidRPr="008D3AD2">
        <w:rPr>
          <w:b/>
          <w:lang w:val="nl-NL"/>
        </w:rPr>
        <w:t>Hết</w:t>
      </w:r>
      <w:r w:rsidR="00877334" w:rsidRPr="008D3AD2">
        <w:rPr>
          <w:i/>
          <w:lang w:val="nl-NL"/>
        </w:rPr>
        <w:t>……………</w:t>
      </w:r>
    </w:p>
    <w:p w14:paraId="5D45781D" w14:textId="77777777" w:rsidR="0055595A" w:rsidRPr="008D3AD2" w:rsidRDefault="0055595A" w:rsidP="00C2002C">
      <w:pPr>
        <w:spacing w:before="120" w:after="120"/>
        <w:jc w:val="both"/>
        <w:rPr>
          <w:i/>
          <w:lang w:val="nl-NL"/>
        </w:rPr>
      </w:pPr>
      <w:r w:rsidRPr="008D3AD2">
        <w:rPr>
          <w:i/>
          <w:lang w:val="nl-NL"/>
        </w:rPr>
        <w:t xml:space="preserve">Họ và tên thí sinh………………………………… </w:t>
      </w:r>
      <w:r w:rsidR="00B06BDE" w:rsidRPr="008D3AD2">
        <w:rPr>
          <w:i/>
          <w:lang w:val="nl-NL"/>
        </w:rPr>
        <w:t xml:space="preserve">                        </w:t>
      </w:r>
      <w:r w:rsidRPr="008D3AD2">
        <w:rPr>
          <w:i/>
          <w:lang w:val="nl-NL"/>
        </w:rPr>
        <w:t>Số báo danh…………</w:t>
      </w:r>
      <w:r w:rsidR="00BA7367" w:rsidRPr="008D3AD2">
        <w:rPr>
          <w:i/>
          <w:lang w:val="nl-NL"/>
        </w:rPr>
        <w:t>……</w:t>
      </w:r>
      <w:r w:rsidR="00271D3A" w:rsidRPr="008D3AD2">
        <w:rPr>
          <w:i/>
          <w:lang w:val="nl-NL"/>
        </w:rPr>
        <w:t>……</w:t>
      </w:r>
    </w:p>
    <w:p w14:paraId="4D1DD756" w14:textId="36A7A811" w:rsidR="00C56699" w:rsidRPr="008D3AD2" w:rsidRDefault="0082444F" w:rsidP="00AB0E34">
      <w:pPr>
        <w:spacing w:before="120" w:after="120"/>
        <w:jc w:val="center"/>
        <w:rPr>
          <w:b/>
          <w:i/>
          <w:lang w:val="nl-NL"/>
        </w:rPr>
      </w:pPr>
      <w:r w:rsidRPr="008D3AD2">
        <w:rPr>
          <w:b/>
          <w:i/>
          <w:lang w:val="nl-NL"/>
        </w:rPr>
        <w:t>Chú ý:</w:t>
      </w:r>
      <w:r w:rsidRPr="008D3AD2">
        <w:rPr>
          <w:b/>
          <w:lang w:val="nl-NL"/>
        </w:rPr>
        <w:t xml:space="preserve"> </w:t>
      </w:r>
      <w:r w:rsidRPr="008D3AD2">
        <w:rPr>
          <w:b/>
          <w:i/>
          <w:lang w:val="nl-NL"/>
        </w:rPr>
        <w:t>Thí sinh không được phép sử dụng máy tính bỏ túi.</w:t>
      </w:r>
    </w:p>
    <w:p w14:paraId="7DA00C71" w14:textId="3415599A" w:rsidR="00E13948" w:rsidRPr="005F7AFB" w:rsidRDefault="00E13948" w:rsidP="00295430">
      <w:pPr>
        <w:rPr>
          <w:bCs/>
          <w:lang w:val="nl-NL"/>
        </w:rPr>
      </w:pPr>
    </w:p>
    <w:tbl>
      <w:tblPr>
        <w:tblW w:w="11567" w:type="dxa"/>
        <w:jc w:val="center"/>
        <w:tblLook w:val="0000" w:firstRow="0" w:lastRow="0" w:firstColumn="0" w:lastColumn="0" w:noHBand="0" w:noVBand="0"/>
      </w:tblPr>
      <w:tblGrid>
        <w:gridCol w:w="515"/>
        <w:gridCol w:w="161"/>
        <w:gridCol w:w="3647"/>
        <w:gridCol w:w="6481"/>
        <w:gridCol w:w="729"/>
        <w:gridCol w:w="34"/>
      </w:tblGrid>
      <w:tr w:rsidR="00295430" w:rsidRPr="005F7AFB" w14:paraId="3A54B129" w14:textId="77777777" w:rsidTr="00D22F7C">
        <w:trPr>
          <w:gridBefore w:val="1"/>
          <w:gridAfter w:val="1"/>
          <w:wBefore w:w="515" w:type="dxa"/>
          <w:wAfter w:w="34" w:type="dxa"/>
          <w:trHeight w:val="1660"/>
          <w:jc w:val="center"/>
        </w:trPr>
        <w:tc>
          <w:tcPr>
            <w:tcW w:w="3808" w:type="dxa"/>
            <w:gridSpan w:val="2"/>
          </w:tcPr>
          <w:p w14:paraId="0839CA69" w14:textId="0A69072B" w:rsidR="00295430" w:rsidRPr="008D3AD2" w:rsidRDefault="00295430" w:rsidP="000506B0">
            <w:pPr>
              <w:spacing w:before="120"/>
              <w:rPr>
                <w:bCs/>
                <w:lang w:val="nl-NL"/>
              </w:rPr>
            </w:pPr>
          </w:p>
        </w:tc>
        <w:tc>
          <w:tcPr>
            <w:tcW w:w="7210" w:type="dxa"/>
            <w:gridSpan w:val="2"/>
          </w:tcPr>
          <w:p w14:paraId="7B803FC8" w14:textId="57C7C70C" w:rsidR="00782C65" w:rsidRPr="008D3AD2" w:rsidRDefault="00782C65" w:rsidP="00782C65">
            <w:pPr>
              <w:jc w:val="center"/>
              <w:rPr>
                <w:b/>
                <w:lang w:val="vi-VN"/>
              </w:rPr>
            </w:pPr>
            <w:r>
              <w:rPr>
                <w:b/>
                <w:bCs/>
                <w:lang w:val="nl-NL"/>
              </w:rPr>
              <w:t xml:space="preserve">ĐÁP ÁN </w:t>
            </w:r>
            <w:r w:rsidRPr="005F7AFB">
              <w:rPr>
                <w:b/>
                <w:lang w:val="nl-NL"/>
              </w:rPr>
              <w:t>KÌ THI CHỌN ĐỘI TUYỂN HỌC SINH GIỎI TỈNH LỚP 12</w:t>
            </w:r>
          </w:p>
          <w:p w14:paraId="021BE6F4" w14:textId="77777777" w:rsidR="00782C65" w:rsidRPr="005F7AFB" w:rsidRDefault="00782C65" w:rsidP="00782C65">
            <w:pPr>
              <w:spacing w:before="60"/>
              <w:jc w:val="center"/>
              <w:rPr>
                <w:b/>
                <w:lang w:val="vi-VN"/>
              </w:rPr>
            </w:pPr>
            <w:r w:rsidRPr="008D3AD2">
              <w:rPr>
                <w:b/>
                <w:lang w:val="vi-VN"/>
              </w:rPr>
              <w:t>NĂM HỌC 202</w:t>
            </w:r>
            <w:r w:rsidRPr="005F7AFB">
              <w:rPr>
                <w:b/>
                <w:lang w:val="vi-VN"/>
              </w:rPr>
              <w:t>2</w:t>
            </w:r>
            <w:r w:rsidRPr="008D3AD2">
              <w:rPr>
                <w:b/>
                <w:lang w:val="vi-VN"/>
              </w:rPr>
              <w:t xml:space="preserve"> - 202</w:t>
            </w:r>
            <w:r w:rsidRPr="005F7AFB">
              <w:rPr>
                <w:b/>
                <w:lang w:val="vi-VN"/>
              </w:rPr>
              <w:t>3</w:t>
            </w:r>
          </w:p>
          <w:p w14:paraId="02F8CC7D" w14:textId="0377C588" w:rsidR="00295430" w:rsidRPr="008D3AD2" w:rsidRDefault="00295430" w:rsidP="000506B0">
            <w:pPr>
              <w:jc w:val="center"/>
              <w:rPr>
                <w:b/>
                <w:bCs/>
                <w:lang w:val="nl-NL"/>
              </w:rPr>
            </w:pPr>
          </w:p>
          <w:p w14:paraId="1DC98CB0" w14:textId="77777777" w:rsidR="00295430" w:rsidRPr="008D3AD2" w:rsidRDefault="00295430" w:rsidP="000506B0">
            <w:pPr>
              <w:jc w:val="center"/>
              <w:rPr>
                <w:b/>
                <w:bCs/>
                <w:lang w:val="nl-NL"/>
              </w:rPr>
            </w:pPr>
            <w:r w:rsidRPr="008D3AD2">
              <w:rPr>
                <w:b/>
                <w:bCs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48754FCA" wp14:editId="5782D42B">
                      <wp:simplePos x="0" y="0"/>
                      <wp:positionH relativeFrom="column">
                        <wp:posOffset>1543685</wp:posOffset>
                      </wp:positionH>
                      <wp:positionV relativeFrom="paragraph">
                        <wp:posOffset>36195</wp:posOffset>
                      </wp:positionV>
                      <wp:extent cx="1297940" cy="0"/>
                      <wp:effectExtent l="13335" t="12700" r="12700" b="6350"/>
                      <wp:wrapNone/>
                      <wp:docPr id="1" name="Line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979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A782610" id="Line 12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1.55pt,2.85pt" to="223.75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"/>
                  </w:pict>
                </mc:Fallback>
              </mc:AlternateContent>
            </w:r>
          </w:p>
          <w:p w14:paraId="5826F509" w14:textId="77777777" w:rsidR="00295430" w:rsidRPr="008D3AD2" w:rsidRDefault="00295430" w:rsidP="000506B0">
            <w:pPr>
              <w:jc w:val="center"/>
              <w:rPr>
                <w:b/>
                <w:bCs/>
                <w:lang w:val="nl-NL"/>
              </w:rPr>
            </w:pPr>
            <w:r w:rsidRPr="008D3AD2">
              <w:rPr>
                <w:b/>
                <w:bCs/>
                <w:lang w:val="nl-NL"/>
              </w:rPr>
              <w:t>HƯỚNG DẪN CHẤM ĐỀ THI CHÍNH THỨC</w:t>
            </w:r>
          </w:p>
          <w:p w14:paraId="6993347B" w14:textId="77777777" w:rsidR="00295430" w:rsidRPr="008D3AD2" w:rsidRDefault="00295430" w:rsidP="000506B0">
            <w:pPr>
              <w:jc w:val="center"/>
              <w:rPr>
                <w:b/>
                <w:bCs/>
                <w:lang w:val="nl-NL"/>
              </w:rPr>
            </w:pPr>
            <w:r w:rsidRPr="008D3AD2">
              <w:rPr>
                <w:b/>
                <w:bCs/>
                <w:lang w:val="nl-NL"/>
              </w:rPr>
              <w:t>Môn thi: TOÁN – Bảng A</w:t>
            </w:r>
          </w:p>
          <w:p w14:paraId="4F514732" w14:textId="77777777" w:rsidR="00295430" w:rsidRPr="008D3AD2" w:rsidRDefault="00295430" w:rsidP="000506B0">
            <w:pPr>
              <w:jc w:val="center"/>
              <w:rPr>
                <w:i/>
                <w:iCs/>
                <w:lang w:val="nl-NL"/>
              </w:rPr>
            </w:pPr>
            <w:r w:rsidRPr="008D3AD2">
              <w:rPr>
                <w:i/>
                <w:iCs/>
                <w:lang w:val="nl-NL"/>
              </w:rPr>
              <w:t>(</w:t>
            </w:r>
            <w:r w:rsidRPr="008D3AD2">
              <w:rPr>
                <w:i/>
                <w:lang w:val="nl-NL"/>
              </w:rPr>
              <w:t xml:space="preserve"> Hướng dẫn chấm này gồm có 06 trang)</w:t>
            </w:r>
          </w:p>
          <w:p w14:paraId="4EBC4B96" w14:textId="77777777" w:rsidR="00295430" w:rsidRPr="008D3AD2" w:rsidRDefault="00295430" w:rsidP="000506B0">
            <w:pPr>
              <w:jc w:val="center"/>
              <w:rPr>
                <w:b/>
                <w:bCs/>
                <w:lang w:val="nl-NL"/>
              </w:rPr>
            </w:pPr>
          </w:p>
          <w:p w14:paraId="6E1FF561" w14:textId="33309757" w:rsidR="00DF73DC" w:rsidRPr="008D3AD2" w:rsidRDefault="00DF73DC" w:rsidP="000506B0">
            <w:pPr>
              <w:jc w:val="center"/>
              <w:rPr>
                <w:b/>
                <w:bCs/>
                <w:lang w:val="nl-NL"/>
              </w:rPr>
            </w:pPr>
          </w:p>
          <w:p w14:paraId="6A2AA4D1" w14:textId="77777777" w:rsidR="00372B3A" w:rsidRPr="008D3AD2" w:rsidRDefault="00372B3A" w:rsidP="000506B0">
            <w:pPr>
              <w:jc w:val="center"/>
              <w:rPr>
                <w:b/>
                <w:bCs/>
                <w:lang w:val="nl-NL"/>
              </w:rPr>
            </w:pPr>
          </w:p>
          <w:p w14:paraId="7C25344F" w14:textId="1DEB7CD0" w:rsidR="00DF73DC" w:rsidRPr="008D3AD2" w:rsidRDefault="00DF73DC" w:rsidP="000506B0">
            <w:pPr>
              <w:jc w:val="center"/>
              <w:rPr>
                <w:b/>
                <w:bCs/>
                <w:lang w:val="nl-NL"/>
              </w:rPr>
            </w:pPr>
          </w:p>
        </w:tc>
      </w:tr>
      <w:tr w:rsidR="00295430" w:rsidRPr="008D3AD2" w14:paraId="74B2C885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jc w:val="center"/>
        </w:trPr>
        <w:tc>
          <w:tcPr>
            <w:tcW w:w="67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5E1D527A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  <w:r w:rsidRPr="008D3AD2">
              <w:rPr>
                <w:b/>
              </w:rPr>
              <w:t>Câu</w:t>
            </w:r>
          </w:p>
        </w:tc>
        <w:tc>
          <w:tcPr>
            <w:tcW w:w="10128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25F1F155" w14:textId="77777777" w:rsidR="00295430" w:rsidRPr="008D3AD2" w:rsidRDefault="00295430" w:rsidP="000506B0">
            <w:pPr>
              <w:jc w:val="center"/>
              <w:rPr>
                <w:b/>
              </w:rPr>
            </w:pPr>
            <w:r w:rsidRPr="008D3AD2">
              <w:rPr>
                <w:b/>
              </w:rPr>
              <w:t>ĐÁP ÁN THAM KHẢO</w:t>
            </w:r>
          </w:p>
        </w:tc>
        <w:tc>
          <w:tcPr>
            <w:tcW w:w="763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4DC409A4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  <w:r w:rsidRPr="008D3AD2">
              <w:rPr>
                <w:b/>
              </w:rPr>
              <w:t>Điểm</w:t>
            </w:r>
          </w:p>
        </w:tc>
      </w:tr>
      <w:tr w:rsidR="00295430" w:rsidRPr="008D3AD2" w14:paraId="135EA9A2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684"/>
          <w:jc w:val="center"/>
        </w:trPr>
        <w:tc>
          <w:tcPr>
            <w:tcW w:w="676" w:type="dxa"/>
            <w:gridSpan w:val="2"/>
            <w:tcBorders>
              <w:bottom w:val="nil"/>
            </w:tcBorders>
            <w:shd w:val="clear" w:color="auto" w:fill="auto"/>
          </w:tcPr>
          <w:p w14:paraId="09C37E65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  <w:r w:rsidRPr="008D3AD2">
              <w:rPr>
                <w:b/>
              </w:rPr>
              <w:t>1a)</w:t>
            </w:r>
          </w:p>
          <w:p w14:paraId="2BD4A7B5" w14:textId="77777777" w:rsidR="00295430" w:rsidRPr="008D3AD2" w:rsidRDefault="00295430" w:rsidP="000506B0">
            <w:pPr>
              <w:spacing w:before="120" w:after="120"/>
              <w:jc w:val="center"/>
            </w:pPr>
            <w:r w:rsidRPr="008D3AD2">
              <w:t>(3.5)</w:t>
            </w:r>
          </w:p>
        </w:tc>
        <w:tc>
          <w:tcPr>
            <w:tcW w:w="10128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E1303A0" w14:textId="6478AAF0" w:rsidR="00EA3577" w:rsidRPr="008D3AD2" w:rsidRDefault="00EA3577" w:rsidP="00EA3577">
            <w:r w:rsidRPr="008D3AD2">
              <w:t xml:space="preserve">Tìm tập hợp các giá trị của tham số thực </w:t>
            </w:r>
            <w:r w:rsidRPr="008D3AD2">
              <w:rPr>
                <w:i/>
              </w:rPr>
              <w:t>m</w:t>
            </w:r>
            <w:r w:rsidRPr="008D3AD2">
              <w:t xml:space="preserve"> để hàm số </w:t>
            </w:r>
            <w:r w:rsidR="008D6889" w:rsidRPr="008D6889">
              <w:rPr>
                <w:position w:val="-10"/>
              </w:rPr>
              <w:object w:dxaOrig="2100" w:dyaOrig="440" w14:anchorId="075588D9">
                <v:shape id="_x0000_i1058" type="#_x0000_t75" style="width:105pt;height:21.6pt" o:ole="">
                  <v:imagedata r:id="rId75" o:title=""/>
                </v:shape>
                <o:OLEObject Type="Embed" ProgID="Equation.DSMT4" ShapeID="_x0000_i1058" DrawAspect="Content" ObjectID="_1724656093" r:id="rId76"/>
              </w:object>
            </w:r>
            <w:r w:rsidRPr="008D3AD2">
              <w:t xml:space="preserve"> đồng biến trên khoảng </w:t>
            </w:r>
            <w:r w:rsidR="008D6889" w:rsidRPr="008D6889">
              <w:rPr>
                <w:position w:val="-14"/>
              </w:rPr>
              <w:object w:dxaOrig="1160" w:dyaOrig="400" w14:anchorId="0165E6D5">
                <v:shape id="_x0000_i1059" type="#_x0000_t75" style="width:57.6pt;height:20.4pt" o:ole="">
                  <v:imagedata r:id="rId77" o:title=""/>
                </v:shape>
                <o:OLEObject Type="Embed" ProgID="Equation.DSMT4" ShapeID="_x0000_i1059" DrawAspect="Content" ObjectID="_1724656094" r:id="rId78"/>
              </w:object>
            </w:r>
            <w:r w:rsidRPr="008D3AD2">
              <w:t xml:space="preserve"> </w:t>
            </w:r>
          </w:p>
          <w:p w14:paraId="18329B61" w14:textId="076B82A4" w:rsidR="00295430" w:rsidRPr="008D3AD2" w:rsidRDefault="00295430" w:rsidP="000506B0">
            <w:pPr>
              <w:ind w:left="142"/>
              <w:jc w:val="both"/>
              <w:rPr>
                <w:b/>
                <w:i/>
              </w:rPr>
            </w:pPr>
          </w:p>
        </w:tc>
        <w:tc>
          <w:tcPr>
            <w:tcW w:w="763" w:type="dxa"/>
            <w:gridSpan w:val="2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687F9CCC" w14:textId="77777777" w:rsidR="00295430" w:rsidRPr="008D3AD2" w:rsidRDefault="00295430" w:rsidP="000506B0">
            <w:pPr>
              <w:jc w:val="center"/>
            </w:pPr>
          </w:p>
          <w:p w14:paraId="02AF1FAC" w14:textId="77777777" w:rsidR="00295430" w:rsidRPr="008D3AD2" w:rsidRDefault="00295430" w:rsidP="000506B0">
            <w:pPr>
              <w:jc w:val="center"/>
            </w:pPr>
          </w:p>
        </w:tc>
      </w:tr>
      <w:tr w:rsidR="00295430" w:rsidRPr="008D3AD2" w14:paraId="48CB7CC4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58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319E5C69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top w:val="single" w:sz="4" w:space="0" w:color="auto"/>
              <w:bottom w:val="dashSmallGap" w:sz="4" w:space="0" w:color="8DB3E2"/>
            </w:tcBorders>
            <w:shd w:val="clear" w:color="auto" w:fill="auto"/>
            <w:vAlign w:val="center"/>
          </w:tcPr>
          <w:p w14:paraId="6B28336C" w14:textId="09BD145E" w:rsidR="00DF73DC" w:rsidRPr="008D3AD2" w:rsidRDefault="00DF73DC" w:rsidP="00DF73DC">
            <w:pPr>
              <w:tabs>
                <w:tab w:val="left" w:pos="1276"/>
              </w:tabs>
              <w:rPr>
                <w:b/>
                <w:bCs/>
              </w:rPr>
            </w:pPr>
            <w:r w:rsidRPr="008D3AD2">
              <w:rPr>
                <w:bCs/>
              </w:rPr>
              <w:t>- Tập xác định</w:t>
            </w:r>
            <w:r w:rsidRPr="008D3AD2">
              <w:rPr>
                <w:b/>
                <w:bCs/>
              </w:rPr>
              <w:t xml:space="preserve"> </w:t>
            </w:r>
            <w:r w:rsidR="008D6889" w:rsidRPr="008D6889">
              <w:rPr>
                <w:position w:val="-14"/>
              </w:rPr>
              <w:object w:dxaOrig="1600" w:dyaOrig="400" w14:anchorId="1F9C581A">
                <v:shape id="_x0000_i1060" type="#_x0000_t75" style="width:79.8pt;height:20.4pt" o:ole="">
                  <v:imagedata r:id="rId79" o:title=""/>
                </v:shape>
                <o:OLEObject Type="Embed" ProgID="Equation.DSMT4" ShapeID="_x0000_i1060" DrawAspect="Content" ObjectID="_1724656095" r:id="rId80"/>
              </w:object>
            </w:r>
            <w:r w:rsidRPr="008D3AD2">
              <w:rPr>
                <w:b/>
                <w:bCs/>
              </w:rPr>
              <w:t xml:space="preserve"> </w:t>
            </w:r>
          </w:p>
          <w:p w14:paraId="234BE73C" w14:textId="6E7FE92E" w:rsidR="00295430" w:rsidRPr="008D3AD2" w:rsidRDefault="00295430" w:rsidP="000506B0">
            <w:pPr>
              <w:jc w:val="both"/>
            </w:pP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31F2C064" w14:textId="77777777" w:rsidR="00295430" w:rsidRPr="008D3AD2" w:rsidRDefault="00295430" w:rsidP="000506B0">
            <w:pPr>
              <w:spacing w:before="120" w:after="120"/>
              <w:jc w:val="center"/>
            </w:pPr>
            <w:r w:rsidRPr="008D3AD2">
              <w:t>0,5</w:t>
            </w:r>
          </w:p>
        </w:tc>
      </w:tr>
      <w:tr w:rsidR="00295430" w:rsidRPr="008D3AD2" w14:paraId="13D802B7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306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417E4D22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1BC5F2B9" w14:textId="40D93403" w:rsidR="00DF73DC" w:rsidRPr="008D3AD2" w:rsidRDefault="00DF73DC" w:rsidP="00DF73DC">
            <w:pPr>
              <w:tabs>
                <w:tab w:val="left" w:pos="1276"/>
              </w:tabs>
              <w:rPr>
                <w:b/>
                <w:bCs/>
              </w:rPr>
            </w:pPr>
            <w:r w:rsidRPr="008D3AD2">
              <w:rPr>
                <w:bCs/>
              </w:rPr>
              <w:t xml:space="preserve">- Đạo hàm </w:t>
            </w:r>
            <w:r w:rsidR="008D6889" w:rsidRPr="008D6889">
              <w:rPr>
                <w:position w:val="-34"/>
              </w:rPr>
              <w:object w:dxaOrig="1760" w:dyaOrig="720" w14:anchorId="61D4058C">
                <v:shape id="_x0000_i1061" type="#_x0000_t75" style="width:88.8pt;height:36pt" o:ole="">
                  <v:imagedata r:id="rId81" o:title=""/>
                </v:shape>
                <o:OLEObject Type="Embed" ProgID="Equation.DSMT4" ShapeID="_x0000_i1061" DrawAspect="Content" ObjectID="_1724656096" r:id="rId82"/>
              </w:object>
            </w:r>
            <w:r w:rsidRPr="008D3AD2">
              <w:rPr>
                <w:b/>
                <w:bCs/>
              </w:rPr>
              <w:t xml:space="preserve"> </w:t>
            </w:r>
          </w:p>
          <w:p w14:paraId="2561FAB4" w14:textId="7115FAA5" w:rsidR="00295430" w:rsidRPr="008D3AD2" w:rsidRDefault="00295430" w:rsidP="000506B0">
            <w:pPr>
              <w:jc w:val="both"/>
              <w:rPr>
                <w:lang w:val="nl-NL"/>
              </w:rPr>
            </w:pP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3ADB8DB4" w14:textId="77777777" w:rsidR="00295430" w:rsidRPr="008D3AD2" w:rsidRDefault="00295430" w:rsidP="000506B0">
            <w:pPr>
              <w:spacing w:before="120" w:after="120"/>
              <w:jc w:val="center"/>
            </w:pPr>
            <w:r w:rsidRPr="008D3AD2">
              <w:t>0,5</w:t>
            </w:r>
          </w:p>
        </w:tc>
      </w:tr>
      <w:tr w:rsidR="00295430" w:rsidRPr="008D3AD2" w14:paraId="45BC4A61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513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60ECF587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130449BB" w14:textId="282D0FF8" w:rsidR="00DF73DC" w:rsidRPr="008D3AD2" w:rsidRDefault="00DF73DC" w:rsidP="00DF73DC">
            <w:r w:rsidRPr="008D3AD2">
              <w:rPr>
                <w:bCs/>
              </w:rPr>
              <w:t xml:space="preserve">Hàm số đồng biến trên </w:t>
            </w:r>
            <w:r w:rsidR="008D6889" w:rsidRPr="008D6889">
              <w:rPr>
                <w:position w:val="-14"/>
              </w:rPr>
              <w:object w:dxaOrig="1160" w:dyaOrig="400" w14:anchorId="20F60DB1">
                <v:shape id="_x0000_i1062" type="#_x0000_t75" style="width:57.6pt;height:20.4pt" o:ole="">
                  <v:imagedata r:id="rId83" o:title=""/>
                </v:shape>
                <o:OLEObject Type="Embed" ProgID="Equation.DSMT4" ShapeID="_x0000_i1062" DrawAspect="Content" ObjectID="_1724656097" r:id="rId84"/>
              </w:object>
            </w:r>
            <w:r w:rsidRPr="008D3AD2">
              <w:t xml:space="preserve"> </w:t>
            </w:r>
          </w:p>
          <w:p w14:paraId="38B8C700" w14:textId="3C396A5B" w:rsidR="00295430" w:rsidRPr="008D3AD2" w:rsidRDefault="008D6889" w:rsidP="000506B0">
            <w:pPr>
              <w:jc w:val="both"/>
              <w:rPr>
                <w:lang w:val="nl-NL"/>
              </w:rPr>
            </w:pPr>
            <w:r w:rsidRPr="008D6889">
              <w:rPr>
                <w:position w:val="-34"/>
              </w:rPr>
              <w:object w:dxaOrig="5340" w:dyaOrig="720" w14:anchorId="7D0AD2B3">
                <v:shape id="_x0000_i1063" type="#_x0000_t75" style="width:267pt;height:36pt" o:ole="">
                  <v:imagedata r:id="rId85" o:title=""/>
                </v:shape>
                <o:OLEObject Type="Embed" ProgID="Equation.DSMT4" ShapeID="_x0000_i1063" DrawAspect="Content" ObjectID="_1724656098" r:id="rId86"/>
              </w:object>
            </w: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3B73015" w14:textId="77777777" w:rsidR="00295430" w:rsidRPr="008D3AD2" w:rsidRDefault="00295430" w:rsidP="000506B0">
            <w:pPr>
              <w:spacing w:before="120" w:after="120"/>
              <w:jc w:val="center"/>
            </w:pPr>
            <w:r w:rsidRPr="008D3AD2">
              <w:t>0,5</w:t>
            </w:r>
          </w:p>
        </w:tc>
      </w:tr>
      <w:tr w:rsidR="00295430" w:rsidRPr="008D3AD2" w14:paraId="7A042816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357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637E4048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7D74EA36" w14:textId="75B3E329" w:rsidR="00295430" w:rsidRPr="008D3AD2" w:rsidRDefault="008D6889" w:rsidP="000506B0">
            <w:pPr>
              <w:jc w:val="both"/>
              <w:rPr>
                <w:lang w:val="nl-NL"/>
              </w:rPr>
            </w:pPr>
            <w:r w:rsidRPr="008D6889">
              <w:rPr>
                <w:position w:val="-34"/>
              </w:rPr>
              <w:object w:dxaOrig="4040" w:dyaOrig="720" w14:anchorId="3D961624">
                <v:shape id="_x0000_i1064" type="#_x0000_t75" style="width:201.6pt;height:36pt" o:ole="">
                  <v:imagedata r:id="rId87" o:title=""/>
                </v:shape>
                <o:OLEObject Type="Embed" ProgID="Equation.DSMT4" ShapeID="_x0000_i1064" DrawAspect="Content" ObjectID="_1724656099" r:id="rId88"/>
              </w:object>
            </w: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094A1494" w14:textId="77777777" w:rsidR="00295430" w:rsidRPr="008D3AD2" w:rsidRDefault="00295430" w:rsidP="000506B0">
            <w:pPr>
              <w:spacing w:before="120" w:after="120"/>
              <w:jc w:val="center"/>
            </w:pPr>
            <w:r w:rsidRPr="008D3AD2">
              <w:t>0,5</w:t>
            </w:r>
          </w:p>
        </w:tc>
      </w:tr>
      <w:tr w:rsidR="00295430" w:rsidRPr="008D3AD2" w14:paraId="2BDDE5D9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674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0C82C849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104A4867" w14:textId="38C125EE" w:rsidR="00295430" w:rsidRPr="008D3AD2" w:rsidRDefault="00295430" w:rsidP="000506B0">
            <w:pPr>
              <w:jc w:val="both"/>
              <w:rPr>
                <w:lang w:val="nl-NL"/>
              </w:rPr>
            </w:pPr>
            <w:r w:rsidRPr="008D3AD2">
              <w:rPr>
                <w:lang w:val="nl-NL"/>
              </w:rPr>
              <w:t>Ta có :</w:t>
            </w:r>
          </w:p>
          <w:p w14:paraId="0CC84D85" w14:textId="12C1F381" w:rsidR="00295430" w:rsidRPr="008D3AD2" w:rsidRDefault="008D6889" w:rsidP="000506B0">
            <w:pPr>
              <w:jc w:val="center"/>
              <w:rPr>
                <w:lang w:val="nl-NL"/>
              </w:rPr>
            </w:pPr>
            <w:r w:rsidRPr="008D6889">
              <w:rPr>
                <w:position w:val="-44"/>
              </w:rPr>
              <w:object w:dxaOrig="6580" w:dyaOrig="1240" w14:anchorId="2AD84448">
                <v:shape id="_x0000_i1065" type="#_x0000_t75" style="width:329.4pt;height:62.4pt" o:ole="">
                  <v:imagedata r:id="rId89" o:title=""/>
                </v:shape>
                <o:OLEObject Type="Embed" ProgID="Equation.DSMT4" ShapeID="_x0000_i1065" DrawAspect="Content" ObjectID="_1724656100" r:id="rId90"/>
              </w:object>
            </w: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7B52A055" w14:textId="77777777" w:rsidR="00295430" w:rsidRPr="008D3AD2" w:rsidRDefault="00295430" w:rsidP="000506B0">
            <w:pPr>
              <w:spacing w:before="120" w:after="120"/>
              <w:jc w:val="center"/>
            </w:pPr>
            <w:r w:rsidRPr="008D3AD2">
              <w:t>0,5</w:t>
            </w:r>
          </w:p>
        </w:tc>
      </w:tr>
      <w:tr w:rsidR="00295430" w:rsidRPr="008D3AD2" w14:paraId="61116DC1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169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7AC7912B" w14:textId="77777777" w:rsidR="00295430" w:rsidRPr="008D3AD2" w:rsidRDefault="00295430" w:rsidP="000506B0">
            <w:pPr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6487B536" w14:textId="77777777" w:rsidR="00491A2A" w:rsidRPr="008D3AD2" w:rsidRDefault="00491A2A" w:rsidP="00491A2A">
            <w:pPr>
              <w:rPr>
                <w:bCs/>
              </w:rPr>
            </w:pPr>
            <w:r w:rsidRPr="008D3AD2">
              <w:rPr>
                <w:bCs/>
              </w:rPr>
              <w:t>Bảng biến thiên</w:t>
            </w:r>
          </w:p>
          <w:tbl>
            <w:tblPr>
              <w:tblW w:w="0" w:type="auto"/>
              <w:tblInd w:w="1008" w:type="dxa"/>
              <w:tblBorders>
                <w:insideH w:val="single" w:sz="4" w:space="0" w:color="auto"/>
                <w:insideV w:val="single" w:sz="4" w:space="0" w:color="auto"/>
              </w:tblBorders>
              <w:tblLook w:val="00A0" w:firstRow="1" w:lastRow="0" w:firstColumn="1" w:lastColumn="0" w:noHBand="0" w:noVBand="0"/>
            </w:tblPr>
            <w:tblGrid>
              <w:gridCol w:w="836"/>
              <w:gridCol w:w="5104"/>
            </w:tblGrid>
            <w:tr w:rsidR="00491A2A" w:rsidRPr="008D3AD2" w14:paraId="605B2098" w14:textId="77777777" w:rsidTr="00315410">
              <w:tc>
                <w:tcPr>
                  <w:tcW w:w="836" w:type="dxa"/>
                </w:tcPr>
                <w:p w14:paraId="453FCD48" w14:textId="77777777" w:rsidR="00491A2A" w:rsidRPr="008D3AD2" w:rsidRDefault="00491A2A" w:rsidP="00491A2A">
                  <w:pPr>
                    <w:jc w:val="center"/>
                    <w:rPr>
                      <w:bCs/>
                      <w:i/>
                    </w:rPr>
                  </w:pPr>
                  <w:r w:rsidRPr="008D3AD2">
                    <w:rPr>
                      <w:bCs/>
                      <w:i/>
                    </w:rPr>
                    <w:t>x</w:t>
                  </w:r>
                </w:p>
              </w:tc>
              <w:tc>
                <w:tcPr>
                  <w:tcW w:w="5104" w:type="dxa"/>
                </w:tcPr>
                <w:p w14:paraId="3BB315E1" w14:textId="037DE75D" w:rsidR="00491A2A" w:rsidRPr="008D3AD2" w:rsidRDefault="008D6889" w:rsidP="00491A2A">
                  <w:pPr>
                    <w:rPr>
                      <w:b/>
                      <w:bCs/>
                    </w:rPr>
                  </w:pPr>
                  <w:r w:rsidRPr="00025957">
                    <w:rPr>
                      <w:position w:val="-4"/>
                    </w:rPr>
                    <w:object w:dxaOrig="480" w:dyaOrig="200" w14:anchorId="25FCBDD8">
                      <v:shape id="_x0000_i1066" type="#_x0000_t75" style="width:24pt;height:9.6pt" o:ole="">
                        <v:imagedata r:id="rId91" o:title=""/>
                      </v:shape>
                      <o:OLEObject Type="Embed" ProgID="Equation.DSMT4" ShapeID="_x0000_i1066" DrawAspect="Content" ObjectID="_1724656101" r:id="rId92"/>
                    </w:object>
                  </w:r>
                  <w:r w:rsidR="00491A2A" w:rsidRPr="008D3AD2">
                    <w:rPr>
                      <w:b/>
                      <w:bCs/>
                    </w:rPr>
                    <w:t xml:space="preserve">                                                                    </w:t>
                  </w:r>
                  <w:r w:rsidRPr="008D6889">
                    <w:rPr>
                      <w:position w:val="-6"/>
                    </w:rPr>
                    <w:object w:dxaOrig="499" w:dyaOrig="260" w14:anchorId="2A096949">
                      <v:shape id="_x0000_i1067" type="#_x0000_t75" style="width:24.6pt;height:12.6pt" o:ole="">
                        <v:imagedata r:id="rId93" o:title=""/>
                      </v:shape>
                      <o:OLEObject Type="Embed" ProgID="Equation.DSMT4" ShapeID="_x0000_i1067" DrawAspect="Content" ObjectID="_1724656102" r:id="rId94"/>
                    </w:object>
                  </w:r>
                </w:p>
              </w:tc>
            </w:tr>
            <w:tr w:rsidR="00491A2A" w:rsidRPr="008D3AD2" w14:paraId="7FE9A7D3" w14:textId="77777777" w:rsidTr="00315410">
              <w:tc>
                <w:tcPr>
                  <w:tcW w:w="836" w:type="dxa"/>
                </w:tcPr>
                <w:p w14:paraId="22FE487A" w14:textId="3F265AAE" w:rsidR="00491A2A" w:rsidRPr="008D3AD2" w:rsidRDefault="008D6889" w:rsidP="00491A2A">
                  <w:pPr>
                    <w:jc w:val="center"/>
                    <w:rPr>
                      <w:bCs/>
                      <w:i/>
                    </w:rPr>
                  </w:pPr>
                  <w:r w:rsidRPr="008D6889">
                    <w:rPr>
                      <w:position w:val="-14"/>
                    </w:rPr>
                    <w:object w:dxaOrig="580" w:dyaOrig="400" w14:anchorId="6DEFA04F">
                      <v:shape id="_x0000_i1068" type="#_x0000_t75" style="width:29.4pt;height:20.4pt" o:ole="">
                        <v:imagedata r:id="rId95" o:title=""/>
                      </v:shape>
                      <o:OLEObject Type="Embed" ProgID="Equation.DSMT4" ShapeID="_x0000_i1068" DrawAspect="Content" ObjectID="_1724656103" r:id="rId96"/>
                    </w:object>
                  </w:r>
                </w:p>
              </w:tc>
              <w:tc>
                <w:tcPr>
                  <w:tcW w:w="5104" w:type="dxa"/>
                </w:tcPr>
                <w:p w14:paraId="102F4152" w14:textId="77777777" w:rsidR="00491A2A" w:rsidRPr="008D3AD2" w:rsidRDefault="00491A2A" w:rsidP="00491A2A">
                  <w:pPr>
                    <w:rPr>
                      <w:b/>
                      <w:bCs/>
                    </w:rPr>
                  </w:pPr>
                  <w:r w:rsidRPr="008D3AD2">
                    <w:rPr>
                      <w:b/>
                      <w:bCs/>
                    </w:rPr>
                    <w:t xml:space="preserve">                                         +</w:t>
                  </w:r>
                </w:p>
              </w:tc>
            </w:tr>
            <w:tr w:rsidR="00491A2A" w:rsidRPr="008D3AD2" w14:paraId="589B17C0" w14:textId="77777777" w:rsidTr="00315410">
              <w:tc>
                <w:tcPr>
                  <w:tcW w:w="836" w:type="dxa"/>
                </w:tcPr>
                <w:p w14:paraId="41D83CF8" w14:textId="77777777" w:rsidR="00491A2A" w:rsidRPr="008D3AD2" w:rsidRDefault="00491A2A" w:rsidP="00491A2A">
                  <w:pPr>
                    <w:jc w:val="center"/>
                    <w:rPr>
                      <w:rFonts w:eastAsia="Arial"/>
                      <w:bCs/>
                      <w:i/>
                      <w:position w:val="-14"/>
                    </w:rPr>
                  </w:pPr>
                </w:p>
                <w:p w14:paraId="1FA7BE8D" w14:textId="773BDA8B" w:rsidR="00491A2A" w:rsidRPr="008D3AD2" w:rsidRDefault="008D6889" w:rsidP="00491A2A">
                  <w:pPr>
                    <w:jc w:val="center"/>
                    <w:rPr>
                      <w:bCs/>
                      <w:i/>
                    </w:rPr>
                  </w:pPr>
                  <w:r w:rsidRPr="008D6889">
                    <w:rPr>
                      <w:position w:val="-14"/>
                    </w:rPr>
                    <w:object w:dxaOrig="520" w:dyaOrig="400" w14:anchorId="12A33F9E">
                      <v:shape id="_x0000_i1069" type="#_x0000_t75" style="width:26.4pt;height:20.4pt" o:ole="">
                        <v:imagedata r:id="rId97" o:title=""/>
                      </v:shape>
                      <o:OLEObject Type="Embed" ProgID="Equation.DSMT4" ShapeID="_x0000_i1069" DrawAspect="Content" ObjectID="_1724656104" r:id="rId98"/>
                    </w:object>
                  </w:r>
                </w:p>
              </w:tc>
              <w:tc>
                <w:tcPr>
                  <w:tcW w:w="5104" w:type="dxa"/>
                </w:tcPr>
                <w:p w14:paraId="0145F381" w14:textId="77777777" w:rsidR="00491A2A" w:rsidRPr="008D3AD2" w:rsidRDefault="00491A2A" w:rsidP="00491A2A">
                  <w:pPr>
                    <w:rPr>
                      <w:bCs/>
                    </w:rPr>
                  </w:pPr>
                  <w:r w:rsidRPr="008D3AD2">
                    <w:rPr>
                      <w:noProof/>
                      <w:lang w:val="vi-VN" w:eastAsia="vi-VN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8480" behindDoc="0" locked="1" layoutInCell="1" allowOverlap="1" wp14:anchorId="50EB030E" wp14:editId="62E115E9">
                            <wp:simplePos x="0" y="0"/>
                            <wp:positionH relativeFrom="column">
                              <wp:posOffset>200660</wp:posOffset>
                            </wp:positionH>
                            <wp:positionV relativeFrom="paragraph">
                              <wp:posOffset>46355</wp:posOffset>
                            </wp:positionV>
                            <wp:extent cx="2714625" cy="429260"/>
                            <wp:effectExtent l="6985" t="54610" r="31115" b="11430"/>
                            <wp:wrapNone/>
                            <wp:docPr id="22" name="Straight Arrow Connector 22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0" y="0"/>
                                      <a:ext cx="2714625" cy="42926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07E5EC27" id="Straight Arrow Connector 22" o:spid="_x0000_s1026" type="#_x0000_t32" style="position:absolute;margin-left:15.8pt;margin-top:3.65pt;width:213.75pt;height:33.8pt;flip: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" strokeweight=".5pt">
                            <v:stroke endarrow="block"/>
                            <w10:anchorlock/>
                          </v:shape>
                        </w:pict>
                      </mc:Fallback>
                    </mc:AlternateContent>
                  </w:r>
                  <w:r w:rsidRPr="008D3AD2">
                    <w:rPr>
                      <w:b/>
                      <w:bCs/>
                    </w:rPr>
                    <w:t xml:space="preserve">                                                                             </w:t>
                  </w:r>
                  <w:r w:rsidRPr="008D3AD2">
                    <w:rPr>
                      <w:bCs/>
                    </w:rPr>
                    <w:t xml:space="preserve"> 1</w:t>
                  </w:r>
                </w:p>
                <w:p w14:paraId="739B4BE4" w14:textId="77777777" w:rsidR="00491A2A" w:rsidRPr="008D3AD2" w:rsidRDefault="00491A2A" w:rsidP="00491A2A">
                  <w:pPr>
                    <w:rPr>
                      <w:bCs/>
                    </w:rPr>
                  </w:pPr>
                </w:p>
                <w:p w14:paraId="27BB543B" w14:textId="103E11A9" w:rsidR="00491A2A" w:rsidRPr="008D3AD2" w:rsidRDefault="008D6889" w:rsidP="00491A2A">
                  <w:pPr>
                    <w:rPr>
                      <w:bCs/>
                    </w:rPr>
                  </w:pPr>
                  <w:r w:rsidRPr="00025957">
                    <w:rPr>
                      <w:position w:val="-4"/>
                    </w:rPr>
                    <w:object w:dxaOrig="340" w:dyaOrig="260" w14:anchorId="5D277F20">
                      <v:shape id="_x0000_i1070" type="#_x0000_t75" style="width:16.8pt;height:12.6pt" o:ole="">
                        <v:imagedata r:id="rId99" o:title=""/>
                      </v:shape>
                      <o:OLEObject Type="Embed" ProgID="Equation.DSMT4" ShapeID="_x0000_i1070" DrawAspect="Content" ObjectID="_1724656105" r:id="rId100"/>
                    </w:object>
                  </w:r>
                  <w:r w:rsidR="00491A2A" w:rsidRPr="008D3AD2">
                    <w:rPr>
                      <w:bCs/>
                    </w:rPr>
                    <w:t xml:space="preserve"> </w:t>
                  </w:r>
                </w:p>
              </w:tc>
            </w:tr>
          </w:tbl>
          <w:p w14:paraId="55190892" w14:textId="19C0D4BA" w:rsidR="00295430" w:rsidRPr="008D3AD2" w:rsidRDefault="00295430" w:rsidP="000506B0">
            <w:pPr>
              <w:jc w:val="both"/>
              <w:rPr>
                <w:lang w:val="nl-NL"/>
              </w:rPr>
            </w:pP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3C6A9CE2" w14:textId="77777777" w:rsidR="00295430" w:rsidRPr="008D3AD2" w:rsidRDefault="00295430" w:rsidP="000506B0">
            <w:pPr>
              <w:jc w:val="center"/>
            </w:pPr>
            <w:r w:rsidRPr="008D3AD2">
              <w:t>0,5</w:t>
            </w:r>
          </w:p>
        </w:tc>
      </w:tr>
      <w:tr w:rsidR="00295430" w:rsidRPr="008D3AD2" w14:paraId="51AB12CA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464"/>
          <w:jc w:val="center"/>
        </w:trPr>
        <w:tc>
          <w:tcPr>
            <w:tcW w:w="676" w:type="dxa"/>
            <w:gridSpan w:val="2"/>
            <w:tcBorders>
              <w:top w:val="nil"/>
              <w:bottom w:val="single" w:sz="4" w:space="0" w:color="auto"/>
            </w:tcBorders>
            <w:shd w:val="clear" w:color="auto" w:fill="auto"/>
          </w:tcPr>
          <w:p w14:paraId="74AC7547" w14:textId="77777777" w:rsidR="00295430" w:rsidRPr="008D3AD2" w:rsidRDefault="00295430" w:rsidP="000506B0">
            <w:pPr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top w:val="dashSmallGap" w:sz="4" w:space="0" w:color="8DB3E2"/>
            </w:tcBorders>
            <w:shd w:val="clear" w:color="auto" w:fill="auto"/>
            <w:vAlign w:val="center"/>
          </w:tcPr>
          <w:p w14:paraId="171C21C7" w14:textId="16607EDD" w:rsidR="00295430" w:rsidRPr="008D3AD2" w:rsidRDefault="00CB2ECF" w:rsidP="000506B0">
            <w:pPr>
              <w:jc w:val="both"/>
              <w:rPr>
                <w:lang w:val="nl-NL"/>
              </w:rPr>
            </w:pPr>
            <w:r w:rsidRPr="008D3AD2">
              <w:rPr>
                <w:bCs/>
              </w:rPr>
              <w:t xml:space="preserve">Dựa vào bảng biến thiên </w:t>
            </w:r>
            <w:r w:rsidR="008D6889" w:rsidRPr="008D6889">
              <w:rPr>
                <w:position w:val="-8"/>
              </w:rPr>
              <w:object w:dxaOrig="800" w:dyaOrig="300" w14:anchorId="61D94D8D">
                <v:shape id="_x0000_i1071" type="#_x0000_t75" style="width:40.8pt;height:15pt" o:ole="">
                  <v:imagedata r:id="rId101" o:title=""/>
                </v:shape>
                <o:OLEObject Type="Embed" ProgID="Equation.DSMT4" ShapeID="_x0000_i1071" DrawAspect="Content" ObjectID="_1724656106" r:id="rId102"/>
              </w:object>
            </w:r>
            <w:r w:rsidRPr="008D3AD2">
              <w:rPr>
                <w:bCs/>
              </w:rPr>
              <w:t xml:space="preserve"> là giá trị cần tìm</w:t>
            </w:r>
          </w:p>
        </w:tc>
        <w:tc>
          <w:tcPr>
            <w:tcW w:w="763" w:type="dxa"/>
            <w:gridSpan w:val="2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2D4881DF" w14:textId="77777777" w:rsidR="00295430" w:rsidRPr="008D3AD2" w:rsidRDefault="00295430" w:rsidP="000506B0">
            <w:pPr>
              <w:jc w:val="center"/>
            </w:pPr>
            <w:r w:rsidRPr="008D3AD2">
              <w:t>0,5</w:t>
            </w:r>
          </w:p>
        </w:tc>
      </w:tr>
      <w:tr w:rsidR="00295430" w:rsidRPr="008D3AD2" w14:paraId="2987DBA2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509"/>
          <w:jc w:val="center"/>
        </w:trPr>
        <w:tc>
          <w:tcPr>
            <w:tcW w:w="676" w:type="dxa"/>
            <w:gridSpan w:val="2"/>
            <w:tcBorders>
              <w:bottom w:val="nil"/>
            </w:tcBorders>
            <w:shd w:val="clear" w:color="auto" w:fill="auto"/>
          </w:tcPr>
          <w:p w14:paraId="2AFCB3DD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  <w:r w:rsidRPr="008D3AD2">
              <w:rPr>
                <w:b/>
              </w:rPr>
              <w:t>1b)</w:t>
            </w:r>
          </w:p>
          <w:p w14:paraId="3B8CEF04" w14:textId="77777777" w:rsidR="00295430" w:rsidRPr="008D3AD2" w:rsidRDefault="00295430" w:rsidP="000506B0">
            <w:pPr>
              <w:spacing w:before="120" w:after="120"/>
              <w:jc w:val="center"/>
            </w:pPr>
            <w:r w:rsidRPr="008D3AD2">
              <w:t>(3.5)</w:t>
            </w:r>
          </w:p>
        </w:tc>
        <w:tc>
          <w:tcPr>
            <w:tcW w:w="10128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8BA3C1B" w14:textId="680EAC3A" w:rsidR="00295430" w:rsidRPr="008D3AD2" w:rsidRDefault="00295430" w:rsidP="000506B0">
            <w:pPr>
              <w:jc w:val="both"/>
              <w:rPr>
                <w:b/>
                <w:bCs/>
                <w:i/>
                <w:lang w:val="nl-NL"/>
              </w:rPr>
            </w:pPr>
            <w:r w:rsidRPr="008D3AD2">
              <w:rPr>
                <w:b/>
                <w:bCs/>
                <w:i/>
                <w:lang w:val="nl-NL"/>
              </w:rPr>
              <w:t xml:space="preserve">Giải hệ phương trình </w:t>
            </w:r>
            <w:r w:rsidR="008D6889" w:rsidRPr="008D6889">
              <w:rPr>
                <w:position w:val="-50"/>
              </w:rPr>
              <w:object w:dxaOrig="3879" w:dyaOrig="1120" w14:anchorId="4057BCCC">
                <v:shape id="_x0000_i1072" type="#_x0000_t75" style="width:194.4pt;height:55.2pt" o:ole="">
                  <v:imagedata r:id="rId103" o:title=""/>
                </v:shape>
                <o:OLEObject Type="Embed" ProgID="Equation.DSMT4" ShapeID="_x0000_i1072" DrawAspect="Content" ObjectID="_1724656107" r:id="rId104"/>
              </w:object>
            </w:r>
            <w:r w:rsidRPr="008D3AD2">
              <w:rPr>
                <w:b/>
                <w:bCs/>
                <w:i/>
                <w:lang w:val="nl-NL"/>
              </w:rPr>
              <w:t xml:space="preserve"> </w:t>
            </w:r>
          </w:p>
        </w:tc>
        <w:tc>
          <w:tcPr>
            <w:tcW w:w="763" w:type="dxa"/>
            <w:gridSpan w:val="2"/>
            <w:tcBorders>
              <w:bottom w:val="nil"/>
            </w:tcBorders>
            <w:shd w:val="clear" w:color="auto" w:fill="auto"/>
            <w:vAlign w:val="center"/>
          </w:tcPr>
          <w:p w14:paraId="0BA08E83" w14:textId="77777777" w:rsidR="00295430" w:rsidRPr="008D3AD2" w:rsidRDefault="00295430" w:rsidP="000506B0"/>
        </w:tc>
      </w:tr>
      <w:tr w:rsidR="00295430" w:rsidRPr="008D3AD2" w14:paraId="75153903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509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5C01977D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bottom w:val="dashSmallGap" w:sz="4" w:space="0" w:color="8DB3E2"/>
            </w:tcBorders>
            <w:shd w:val="clear" w:color="auto" w:fill="auto"/>
            <w:vAlign w:val="center"/>
          </w:tcPr>
          <w:p w14:paraId="441D74BF" w14:textId="1FF7B4D0" w:rsidR="00295430" w:rsidRPr="008D3AD2" w:rsidRDefault="00295430" w:rsidP="000506B0">
            <w:pPr>
              <w:contextualSpacing/>
            </w:pPr>
            <w:r w:rsidRPr="005F7AFB">
              <w:t xml:space="preserve">Điều kiện  </w:t>
            </w:r>
            <w:r w:rsidR="008D6889" w:rsidRPr="008D6889">
              <w:rPr>
                <w:position w:val="-10"/>
              </w:rPr>
              <w:object w:dxaOrig="859" w:dyaOrig="320" w14:anchorId="3A85B935">
                <v:shape id="_x0000_i1073" type="#_x0000_t75" style="width:42.6pt;height:16.2pt" o:ole="">
                  <v:imagedata r:id="rId105" o:title=""/>
                </v:shape>
                <o:OLEObject Type="Embed" ProgID="Equation.DSMT4" ShapeID="_x0000_i1073" DrawAspect="Content" ObjectID="_1724656108" r:id="rId106"/>
              </w:object>
            </w:r>
          </w:p>
          <w:p w14:paraId="3914912A" w14:textId="3C73DA3C" w:rsidR="00295430" w:rsidRPr="005F7AFB" w:rsidRDefault="00295430" w:rsidP="000506B0">
            <w:pPr>
              <w:contextualSpacing/>
            </w:pPr>
            <w:r w:rsidRPr="008D3AD2">
              <w:t xml:space="preserve">+) Từ phương trình </w:t>
            </w:r>
            <w:r w:rsidR="008D6889" w:rsidRPr="008D6889">
              <w:rPr>
                <w:position w:val="-14"/>
              </w:rPr>
              <w:object w:dxaOrig="360" w:dyaOrig="400" w14:anchorId="3DA390AE">
                <v:shape id="_x0000_i1074" type="#_x0000_t75" style="width:18pt;height:20.4pt" o:ole="">
                  <v:imagedata r:id="rId107" o:title=""/>
                </v:shape>
                <o:OLEObject Type="Embed" ProgID="Equation.DSMT4" ShapeID="_x0000_i1074" DrawAspect="Content" ObjectID="_1724656109" r:id="rId108"/>
              </w:object>
            </w:r>
            <w:r w:rsidR="002E7617" w:rsidRPr="008D3AD2">
              <w:t xml:space="preserve"> ta suy ra hệ pt có nghiệm khi </w:t>
            </w:r>
            <w:r w:rsidR="008D6889" w:rsidRPr="008D6889">
              <w:rPr>
                <w:position w:val="-6"/>
              </w:rPr>
              <w:object w:dxaOrig="600" w:dyaOrig="279" w14:anchorId="05A731A6">
                <v:shape id="_x0000_i1075" type="#_x0000_t75" style="width:30pt;height:14.4pt" o:ole="">
                  <v:imagedata r:id="rId109" o:title=""/>
                </v:shape>
                <o:OLEObject Type="Embed" ProgID="Equation.DSMT4" ShapeID="_x0000_i1075" DrawAspect="Content" ObjectID="_1724656110" r:id="rId110"/>
              </w:object>
            </w: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6511C090" w14:textId="77777777" w:rsidR="00295430" w:rsidRPr="008D3AD2" w:rsidRDefault="00295430" w:rsidP="000506B0">
            <w:pPr>
              <w:jc w:val="center"/>
            </w:pPr>
            <w:r w:rsidRPr="008D3AD2">
              <w:t>0,25</w:t>
            </w:r>
          </w:p>
        </w:tc>
      </w:tr>
      <w:tr w:rsidR="00295430" w:rsidRPr="008D3AD2" w14:paraId="1C08E7D2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509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4A392D16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0E838EB8" w14:textId="0123D56D" w:rsidR="00295430" w:rsidRPr="008D3AD2" w:rsidRDefault="00295430" w:rsidP="000506B0">
            <w:pPr>
              <w:contextualSpacing/>
            </w:pPr>
          </w:p>
          <w:p w14:paraId="6806E7A2" w14:textId="3B15A101" w:rsidR="00295430" w:rsidRPr="008D3AD2" w:rsidRDefault="008D6889" w:rsidP="000506B0">
            <w:pPr>
              <w:contextualSpacing/>
            </w:pPr>
            <w:r w:rsidRPr="008D6889">
              <w:rPr>
                <w:position w:val="-30"/>
              </w:rPr>
              <w:object w:dxaOrig="4200" w:dyaOrig="820" w14:anchorId="1E978207">
                <v:shape id="_x0000_i1076" type="#_x0000_t75" style="width:210pt;height:40.8pt" o:ole="">
                  <v:imagedata r:id="rId111" o:title=""/>
                </v:shape>
                <o:OLEObject Type="Embed" ProgID="Equation.DSMT4" ShapeID="_x0000_i1076" DrawAspect="Content" ObjectID="_1724656111" r:id="rId112"/>
              </w:object>
            </w:r>
          </w:p>
          <w:p w14:paraId="6BF113EE" w14:textId="5C4E7CEE" w:rsidR="00295430" w:rsidRPr="008D3AD2" w:rsidRDefault="00295430" w:rsidP="000506B0">
            <w:pPr>
              <w:contextualSpacing/>
            </w:pP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A9688C0" w14:textId="38BBEE31" w:rsidR="00295430" w:rsidRPr="008D3AD2" w:rsidRDefault="00295430" w:rsidP="000506B0">
            <w:pPr>
              <w:jc w:val="center"/>
            </w:pPr>
            <w:r w:rsidRPr="008D3AD2">
              <w:lastRenderedPageBreak/>
              <w:t>0,5</w:t>
            </w:r>
          </w:p>
        </w:tc>
      </w:tr>
      <w:tr w:rsidR="00295430" w:rsidRPr="008D3AD2" w14:paraId="098E0F78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58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1CB2345D" w14:textId="77777777" w:rsidR="00295430" w:rsidRPr="008D3AD2" w:rsidRDefault="00295430" w:rsidP="000506B0">
            <w:pPr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7B8F9BCA" w14:textId="62474C69" w:rsidR="00295430" w:rsidRPr="005F7AFB" w:rsidRDefault="00295430" w:rsidP="000506B0">
            <w:pPr>
              <w:contextualSpacing/>
            </w:pPr>
            <w:r w:rsidRPr="005F7AFB">
              <w:t xml:space="preserve">+) </w:t>
            </w:r>
            <w:r w:rsidR="00FA5720" w:rsidRPr="005F7AFB">
              <w:t xml:space="preserve">Đặt </w:t>
            </w:r>
            <w:r w:rsidRPr="005F7AFB">
              <w:t xml:space="preserve"> </w:t>
            </w:r>
            <w:r w:rsidR="008D6889" w:rsidRPr="008D6889">
              <w:rPr>
                <w:position w:val="-24"/>
              </w:rPr>
              <w:object w:dxaOrig="660" w:dyaOrig="620" w14:anchorId="40301BF7">
                <v:shape id="_x0000_i1077" type="#_x0000_t75" style="width:33pt;height:31.2pt" o:ole="">
                  <v:imagedata r:id="rId113" o:title=""/>
                </v:shape>
                <o:OLEObject Type="Embed" ProgID="Equation.DSMT4" ShapeID="_x0000_i1077" DrawAspect="Content" ObjectID="_1724656112" r:id="rId114"/>
              </w:object>
            </w:r>
            <w:r w:rsidRPr="005F7AFB">
              <w:t xml:space="preserve"> </w:t>
            </w:r>
            <w:r w:rsidR="00CE6BC4" w:rsidRPr="005F7AFB">
              <w:t xml:space="preserve">điều kiện </w:t>
            </w:r>
            <w:r w:rsidR="008D6889" w:rsidRPr="008D6889">
              <w:rPr>
                <w:position w:val="-6"/>
              </w:rPr>
              <w:object w:dxaOrig="580" w:dyaOrig="279" w14:anchorId="743DEE4D">
                <v:shape id="_x0000_i1078" type="#_x0000_t75" style="width:29.4pt;height:14.4pt" o:ole="">
                  <v:imagedata r:id="rId115" o:title=""/>
                </v:shape>
                <o:OLEObject Type="Embed" ProgID="Equation.DSMT4" ShapeID="_x0000_i1078" DrawAspect="Content" ObjectID="_1724656113" r:id="rId116"/>
              </w:object>
            </w:r>
            <w:r w:rsidR="00CE6BC4" w:rsidRPr="005F7AFB">
              <w:t>.P</w:t>
            </w:r>
            <w:r w:rsidRPr="005F7AFB">
              <w:t xml:space="preserve">hương trình </w:t>
            </w:r>
            <w:r w:rsidR="008D6889" w:rsidRPr="008D6889">
              <w:rPr>
                <w:position w:val="-14"/>
              </w:rPr>
              <w:object w:dxaOrig="340" w:dyaOrig="400" w14:anchorId="0ADFCA8D">
                <v:shape id="_x0000_i1079" type="#_x0000_t75" style="width:16.8pt;height:20.4pt" o:ole="">
                  <v:imagedata r:id="rId117" o:title=""/>
                </v:shape>
                <o:OLEObject Type="Embed" ProgID="Equation.DSMT4" ShapeID="_x0000_i1079" DrawAspect="Content" ObjectID="_1724656114" r:id="rId118"/>
              </w:object>
            </w:r>
            <w:r w:rsidR="00CE6BC4" w:rsidRPr="005F7AFB">
              <w:t>trở thành:</w:t>
            </w:r>
          </w:p>
          <w:p w14:paraId="4F588393" w14:textId="28E366AC" w:rsidR="00295430" w:rsidRPr="008D3AD2" w:rsidRDefault="008D6889" w:rsidP="000506B0">
            <w:pPr>
              <w:contextualSpacing/>
              <w:rPr>
                <w:lang w:val="fr-FR"/>
              </w:rPr>
            </w:pPr>
            <w:r w:rsidRPr="008D6889">
              <w:rPr>
                <w:position w:val="-24"/>
              </w:rPr>
              <w:object w:dxaOrig="7020" w:dyaOrig="600" w14:anchorId="1DDB57E3">
                <v:shape id="_x0000_i1080" type="#_x0000_t75" style="width:351pt;height:30pt" o:ole="">
                  <v:imagedata r:id="rId119" o:title=""/>
                </v:shape>
                <o:OLEObject Type="Embed" ProgID="Equation.DSMT4" ShapeID="_x0000_i1080" DrawAspect="Content" ObjectID="_1724656115" r:id="rId120"/>
              </w:object>
            </w: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1BC8D86" w14:textId="5D5C5081" w:rsidR="00295430" w:rsidRPr="008D3AD2" w:rsidRDefault="00295430" w:rsidP="000506B0">
            <w:pPr>
              <w:jc w:val="center"/>
            </w:pPr>
            <w:r w:rsidRPr="008D3AD2">
              <w:t>0,5</w:t>
            </w:r>
          </w:p>
        </w:tc>
      </w:tr>
      <w:tr w:rsidR="00295430" w:rsidRPr="008D3AD2" w14:paraId="2E6CEE1B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1550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7428522A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49E502BA" w14:textId="1361A7CF" w:rsidR="00295430" w:rsidRPr="008D3AD2" w:rsidRDefault="00295430" w:rsidP="000506B0">
            <w:r w:rsidRPr="008D3AD2">
              <w:t xml:space="preserve">Xét hàm số </w:t>
            </w:r>
            <w:r w:rsidR="008D6889" w:rsidRPr="008D6889">
              <w:rPr>
                <w:position w:val="-24"/>
              </w:rPr>
              <w:object w:dxaOrig="2040" w:dyaOrig="600" w14:anchorId="280923C4">
                <v:shape id="_x0000_i1081" type="#_x0000_t75" style="width:102pt;height:30pt" o:ole="">
                  <v:imagedata r:id="rId121" o:title=""/>
                </v:shape>
                <o:OLEObject Type="Embed" ProgID="Equation.DSMT4" ShapeID="_x0000_i1081" DrawAspect="Content" ObjectID="_1724656116" r:id="rId122"/>
              </w:object>
            </w:r>
            <w:r w:rsidR="00FF68B2" w:rsidRPr="008D3AD2">
              <w:t xml:space="preserve"> liên tục trên </w:t>
            </w:r>
            <w:r w:rsidR="008D6889" w:rsidRPr="00025957">
              <w:rPr>
                <w:position w:val="-4"/>
              </w:rPr>
              <w:object w:dxaOrig="260" w:dyaOrig="260" w14:anchorId="1592C2D8">
                <v:shape id="_x0000_i1082" type="#_x0000_t75" style="width:12.6pt;height:12.6pt" o:ole="">
                  <v:imagedata r:id="rId123" o:title=""/>
                </v:shape>
                <o:OLEObject Type="Embed" ProgID="Equation.DSMT4" ShapeID="_x0000_i1082" DrawAspect="Content" ObjectID="_1724656117" r:id="rId124"/>
              </w:object>
            </w:r>
          </w:p>
          <w:p w14:paraId="71A681F1" w14:textId="653533C3" w:rsidR="00295430" w:rsidRPr="008D3AD2" w:rsidRDefault="00295430" w:rsidP="000506B0">
            <w:r w:rsidRPr="008D3AD2">
              <w:t xml:space="preserve">Ta có </w:t>
            </w:r>
            <w:r w:rsidR="008D6889" w:rsidRPr="008D6889">
              <w:rPr>
                <w:position w:val="-34"/>
              </w:rPr>
              <w:object w:dxaOrig="3200" w:dyaOrig="780" w14:anchorId="16E41A7A">
                <v:shape id="_x0000_i1083" type="#_x0000_t75" style="width:160.2pt;height:39pt" o:ole="">
                  <v:imagedata r:id="rId125" o:title=""/>
                </v:shape>
                <o:OLEObject Type="Embed" ProgID="Equation.DSMT4" ShapeID="_x0000_i1083" DrawAspect="Content" ObjectID="_1724656118" r:id="rId126"/>
              </w:object>
            </w:r>
            <w:r w:rsidR="006D6D3C" w:rsidRPr="008D3AD2">
              <w:t xml:space="preserve"> với mọi </w:t>
            </w:r>
            <w:r w:rsidR="008D6889" w:rsidRPr="008D6889">
              <w:rPr>
                <w:position w:val="-6"/>
              </w:rPr>
              <w:object w:dxaOrig="580" w:dyaOrig="279" w14:anchorId="39A50A9A">
                <v:shape id="_x0000_i1084" type="#_x0000_t75" style="width:29.4pt;height:14.4pt" o:ole="">
                  <v:imagedata r:id="rId127" o:title=""/>
                </v:shape>
                <o:OLEObject Type="Embed" ProgID="Equation.DSMT4" ShapeID="_x0000_i1084" DrawAspect="Content" ObjectID="_1724656119" r:id="rId128"/>
              </w:object>
            </w:r>
            <w:r w:rsidR="006D6D3C" w:rsidRPr="008D3AD2">
              <w:t xml:space="preserve"> nên </w:t>
            </w:r>
            <w:r w:rsidR="008D6889" w:rsidRPr="008D6889">
              <w:rPr>
                <w:position w:val="-14"/>
              </w:rPr>
              <w:object w:dxaOrig="460" w:dyaOrig="400" w14:anchorId="55555890">
                <v:shape id="_x0000_i1085" type="#_x0000_t75" style="width:22.2pt;height:20.4pt" o:ole="">
                  <v:imagedata r:id="rId129" o:title=""/>
                </v:shape>
                <o:OLEObject Type="Embed" ProgID="Equation.DSMT4" ShapeID="_x0000_i1085" DrawAspect="Content" ObjectID="_1724656120" r:id="rId130"/>
              </w:object>
            </w:r>
            <w:r w:rsidR="006D6D3C" w:rsidRPr="008D3AD2">
              <w:t xml:space="preserve"> đồng biến trên </w:t>
            </w:r>
            <w:r w:rsidR="008D6889" w:rsidRPr="00025957">
              <w:rPr>
                <w:position w:val="-4"/>
              </w:rPr>
              <w:object w:dxaOrig="260" w:dyaOrig="260" w14:anchorId="11E1D342">
                <v:shape id="_x0000_i1086" type="#_x0000_t75" style="width:12.6pt;height:12.6pt" o:ole="">
                  <v:imagedata r:id="rId131" o:title=""/>
                </v:shape>
                <o:OLEObject Type="Embed" ProgID="Equation.DSMT4" ShapeID="_x0000_i1086" DrawAspect="Content" ObjectID="_1724656121" r:id="rId132"/>
              </w:object>
            </w: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BD3FBBB" w14:textId="1CAD8EEA" w:rsidR="00295430" w:rsidRPr="008D3AD2" w:rsidRDefault="00295430" w:rsidP="000506B0">
            <w:pPr>
              <w:jc w:val="center"/>
            </w:pPr>
            <w:r w:rsidRPr="008D3AD2">
              <w:t>0,5</w:t>
            </w:r>
          </w:p>
        </w:tc>
      </w:tr>
      <w:tr w:rsidR="00295430" w:rsidRPr="008D3AD2" w14:paraId="6A203B76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1397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23F74BFD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612AFC01" w14:textId="0EE8AD7A" w:rsidR="00295430" w:rsidRPr="008D3AD2" w:rsidRDefault="00B86C44" w:rsidP="000506B0">
            <w:r w:rsidRPr="008D3AD2">
              <w:t xml:space="preserve">Do đó: </w:t>
            </w:r>
            <w:r w:rsidR="008D6889" w:rsidRPr="008D6889">
              <w:rPr>
                <w:position w:val="-24"/>
              </w:rPr>
              <w:object w:dxaOrig="3019" w:dyaOrig="620" w14:anchorId="56FCB84B">
                <v:shape id="_x0000_i1087" type="#_x0000_t75" style="width:150.6pt;height:31.2pt" o:ole="">
                  <v:imagedata r:id="rId133" o:title=""/>
                </v:shape>
                <o:OLEObject Type="Embed" ProgID="Equation.DSMT4" ShapeID="_x0000_i1087" DrawAspect="Content" ObjectID="_1724656122" r:id="rId134"/>
              </w:object>
            </w: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49129D10" w14:textId="77777777" w:rsidR="00295430" w:rsidRPr="008D3AD2" w:rsidRDefault="00295430" w:rsidP="000506B0">
            <w:pPr>
              <w:jc w:val="center"/>
            </w:pPr>
            <w:r w:rsidRPr="008D3AD2">
              <w:t>0,25</w:t>
            </w:r>
          </w:p>
        </w:tc>
      </w:tr>
      <w:tr w:rsidR="00295430" w:rsidRPr="008D3AD2" w14:paraId="43B99EF7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1765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71961719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2601163D" w14:textId="281B197D" w:rsidR="00295430" w:rsidRPr="008D3AD2" w:rsidRDefault="007B34E8" w:rsidP="000506B0">
            <w:r w:rsidRPr="008D3AD2">
              <w:t xml:space="preserve">Thay </w:t>
            </w:r>
            <w:r w:rsidR="008D6889" w:rsidRPr="008D6889">
              <w:rPr>
                <w:position w:val="-24"/>
              </w:rPr>
              <w:object w:dxaOrig="660" w:dyaOrig="620" w14:anchorId="07E53F07">
                <v:shape id="_x0000_i1088" type="#_x0000_t75" style="width:33pt;height:31.2pt" o:ole="">
                  <v:imagedata r:id="rId135" o:title=""/>
                </v:shape>
                <o:OLEObject Type="Embed" ProgID="Equation.DSMT4" ShapeID="_x0000_i1088" DrawAspect="Content" ObjectID="_1724656123" r:id="rId136"/>
              </w:object>
            </w:r>
            <w:r w:rsidRPr="008D3AD2">
              <w:t xml:space="preserve"> vào  phương trình </w:t>
            </w:r>
            <w:r w:rsidR="008D6889" w:rsidRPr="008D6889">
              <w:rPr>
                <w:position w:val="-14"/>
              </w:rPr>
              <w:object w:dxaOrig="360" w:dyaOrig="400" w14:anchorId="64B837DC">
                <v:shape id="_x0000_i1089" type="#_x0000_t75" style="width:18pt;height:20.4pt" o:ole="">
                  <v:imagedata r:id="rId137" o:title=""/>
                </v:shape>
                <o:OLEObject Type="Embed" ProgID="Equation.DSMT4" ShapeID="_x0000_i1089" DrawAspect="Content" ObjectID="_1724656124" r:id="rId138"/>
              </w:object>
            </w:r>
            <w:r w:rsidRPr="008D3AD2">
              <w:t xml:space="preserve"> ta được</w:t>
            </w:r>
            <w:r w:rsidR="00295430" w:rsidRPr="008D3AD2">
              <w:t xml:space="preserve"> </w:t>
            </w:r>
            <w:r w:rsidR="008D6889" w:rsidRPr="008D6889">
              <w:rPr>
                <w:position w:val="-26"/>
              </w:rPr>
              <w:object w:dxaOrig="2720" w:dyaOrig="700" w14:anchorId="39E04D04">
                <v:shape id="_x0000_i1090" type="#_x0000_t75" style="width:136.8pt;height:35.4pt" o:ole="">
                  <v:imagedata r:id="rId139" o:title=""/>
                </v:shape>
                <o:OLEObject Type="Embed" ProgID="Equation.DSMT4" ShapeID="_x0000_i1090" DrawAspect="Content" ObjectID="_1724656125" r:id="rId140"/>
              </w:object>
            </w:r>
            <w:r w:rsidR="00295430" w:rsidRPr="008D3AD2">
              <w:t xml:space="preserve"> </w:t>
            </w:r>
            <w:r w:rsidR="008D6889" w:rsidRPr="008D6889">
              <w:rPr>
                <w:position w:val="-26"/>
              </w:rPr>
              <w:object w:dxaOrig="3159" w:dyaOrig="700" w14:anchorId="5CBC0385">
                <v:shape id="_x0000_i1091" type="#_x0000_t75" style="width:158.4pt;height:35.4pt" o:ole="">
                  <v:imagedata r:id="rId141" o:title=""/>
                </v:shape>
                <o:OLEObject Type="Embed" ProgID="Equation.DSMT4" ShapeID="_x0000_i1091" DrawAspect="Content" ObjectID="_1724656126" r:id="rId142"/>
              </w:object>
            </w: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2BEFB41" w14:textId="77777777" w:rsidR="00295430" w:rsidRPr="008D3AD2" w:rsidRDefault="00295430" w:rsidP="000506B0">
            <w:pPr>
              <w:jc w:val="center"/>
            </w:pPr>
            <w:r w:rsidRPr="008D3AD2">
              <w:t>0,25</w:t>
            </w:r>
          </w:p>
        </w:tc>
      </w:tr>
      <w:tr w:rsidR="00295430" w:rsidRPr="008D3AD2" w14:paraId="6D3CA403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1459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431445F8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7BCD0592" w14:textId="79E46F84" w:rsidR="00295430" w:rsidRPr="008D3AD2" w:rsidRDefault="00F80D24" w:rsidP="000506B0">
            <w:r w:rsidRPr="008D3AD2">
              <w:t xml:space="preserve">Mà </w:t>
            </w:r>
            <w:r w:rsidR="008D6889" w:rsidRPr="008D6889">
              <w:rPr>
                <w:position w:val="-24"/>
              </w:rPr>
              <w:object w:dxaOrig="660" w:dyaOrig="620" w14:anchorId="16A4F3D1">
                <v:shape id="_x0000_i1092" type="#_x0000_t75" style="width:33pt;height:31.2pt" o:ole="">
                  <v:imagedata r:id="rId143" o:title=""/>
                </v:shape>
                <o:OLEObject Type="Embed" ProgID="Equation.DSMT4" ShapeID="_x0000_i1092" DrawAspect="Content" ObjectID="_1724656127" r:id="rId144"/>
              </w:object>
            </w:r>
            <w:r w:rsidRPr="005F7AFB">
              <w:t xml:space="preserve"> nên phương trình </w:t>
            </w:r>
            <w:r w:rsidR="008D6889" w:rsidRPr="008D6889">
              <w:rPr>
                <w:position w:val="-14"/>
              </w:rPr>
              <w:object w:dxaOrig="340" w:dyaOrig="400" w14:anchorId="361F6133">
                <v:shape id="_x0000_i1093" type="#_x0000_t75" style="width:16.8pt;height:20.4pt" o:ole="">
                  <v:imagedata r:id="rId145" o:title=""/>
                </v:shape>
                <o:OLEObject Type="Embed" ProgID="Equation.DSMT4" ShapeID="_x0000_i1093" DrawAspect="Content" ObjectID="_1724656128" r:id="rId146"/>
              </w:object>
            </w:r>
            <w:r w:rsidRPr="008D3AD2">
              <w:t xml:space="preserve"> trở thành </w:t>
            </w:r>
            <w:r w:rsidR="008D6889" w:rsidRPr="008D6889">
              <w:rPr>
                <w:position w:val="-14"/>
              </w:rPr>
              <w:object w:dxaOrig="4560" w:dyaOrig="480" w14:anchorId="4D8CC875">
                <v:shape id="_x0000_i1094" type="#_x0000_t75" style="width:228pt;height:24pt" o:ole="">
                  <v:imagedata r:id="rId147" o:title=""/>
                </v:shape>
                <o:OLEObject Type="Embed" ProgID="Equation.DSMT4" ShapeID="_x0000_i1094" DrawAspect="Content" ObjectID="_1724656129" r:id="rId148"/>
              </w:object>
            </w: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035BA103" w14:textId="77777777" w:rsidR="00295430" w:rsidRPr="008D3AD2" w:rsidRDefault="00295430" w:rsidP="000506B0">
            <w:pPr>
              <w:jc w:val="center"/>
            </w:pPr>
            <w:r w:rsidRPr="008D3AD2">
              <w:t>0,25</w:t>
            </w:r>
          </w:p>
        </w:tc>
      </w:tr>
      <w:tr w:rsidR="00295430" w:rsidRPr="008D3AD2" w14:paraId="2F0A3B4B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61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4A6D0292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0547E3A6" w14:textId="0B1B824C" w:rsidR="00295430" w:rsidRPr="008D3AD2" w:rsidRDefault="00295430" w:rsidP="000506B0">
            <w:r w:rsidRPr="008D3AD2">
              <w:t>+</w:t>
            </w:r>
            <w:r w:rsidR="009233EF" w:rsidRPr="008D3AD2">
              <w:t xml:space="preserve"> Xét hàm số </w:t>
            </w:r>
            <w:r w:rsidR="008D6889" w:rsidRPr="008D6889">
              <w:rPr>
                <w:position w:val="-14"/>
              </w:rPr>
              <w:object w:dxaOrig="2220" w:dyaOrig="480" w14:anchorId="0CCD26DF">
                <v:shape id="_x0000_i1095" type="#_x0000_t75" style="width:111pt;height:24pt" o:ole="">
                  <v:imagedata r:id="rId149" o:title=""/>
                </v:shape>
                <o:OLEObject Type="Embed" ProgID="Equation.DSMT4" ShapeID="_x0000_i1095" DrawAspect="Content" ObjectID="_1724656130" r:id="rId150"/>
              </w:object>
            </w:r>
            <w:r w:rsidR="009233EF" w:rsidRPr="008D3AD2">
              <w:t xml:space="preserve"> liên tục trên</w:t>
            </w:r>
            <w:r w:rsidR="00892B3A" w:rsidRPr="008D3AD2">
              <w:t xml:space="preserve"> </w:t>
            </w:r>
            <w:r w:rsidR="008D6889" w:rsidRPr="008D6889">
              <w:rPr>
                <w:position w:val="-14"/>
              </w:rPr>
              <w:object w:dxaOrig="859" w:dyaOrig="400" w14:anchorId="0A055B5B">
                <v:shape id="_x0000_i1096" type="#_x0000_t75" style="width:42.6pt;height:20.4pt" o:ole="">
                  <v:imagedata r:id="rId151" o:title=""/>
                </v:shape>
                <o:OLEObject Type="Embed" ProgID="Equation.DSMT4" ShapeID="_x0000_i1096" DrawAspect="Content" ObjectID="_1724656131" r:id="rId152"/>
              </w:object>
            </w:r>
          </w:p>
          <w:p w14:paraId="53088211" w14:textId="2378F691" w:rsidR="002270F6" w:rsidRPr="008D3AD2" w:rsidRDefault="008D6889" w:rsidP="000506B0">
            <w:r w:rsidRPr="008D6889">
              <w:rPr>
                <w:position w:val="-34"/>
              </w:rPr>
              <w:object w:dxaOrig="3080" w:dyaOrig="760" w14:anchorId="3A6A897D">
                <v:shape id="_x0000_i1097" type="#_x0000_t75" style="width:153.6pt;height:38.4pt" o:ole="">
                  <v:imagedata r:id="rId153" o:title=""/>
                </v:shape>
                <o:OLEObject Type="Embed" ProgID="Equation.DSMT4" ShapeID="_x0000_i1097" DrawAspect="Content" ObjectID="_1724656132" r:id="rId154"/>
              </w:object>
            </w:r>
            <w:r w:rsidR="00231618" w:rsidRPr="008D3AD2">
              <w:t xml:space="preserve"> với mọi </w:t>
            </w:r>
            <w:r w:rsidRPr="008D6889">
              <w:rPr>
                <w:position w:val="-14"/>
              </w:rPr>
              <w:object w:dxaOrig="1219" w:dyaOrig="400" w14:anchorId="7E04AF30">
                <v:shape id="_x0000_i1098" type="#_x0000_t75" style="width:60.6pt;height:20.4pt" o:ole="">
                  <v:imagedata r:id="rId155" o:title=""/>
                </v:shape>
                <o:OLEObject Type="Embed" ProgID="Equation.DSMT4" ShapeID="_x0000_i1098" DrawAspect="Content" ObjectID="_1724656133" r:id="rId156"/>
              </w:object>
            </w:r>
            <w:r w:rsidR="00231618" w:rsidRPr="008D3AD2">
              <w:t xml:space="preserve"> nên </w:t>
            </w:r>
            <w:r w:rsidRPr="008D6889">
              <w:rPr>
                <w:position w:val="-14"/>
              </w:rPr>
              <w:object w:dxaOrig="520" w:dyaOrig="400" w14:anchorId="2C512B68">
                <v:shape id="_x0000_i1099" type="#_x0000_t75" style="width:26.4pt;height:20.4pt" o:ole="">
                  <v:imagedata r:id="rId157" o:title=""/>
                </v:shape>
                <o:OLEObject Type="Embed" ProgID="Equation.DSMT4" ShapeID="_x0000_i1099" DrawAspect="Content" ObjectID="_1724656134" r:id="rId158"/>
              </w:object>
            </w:r>
            <w:r w:rsidR="00231618" w:rsidRPr="008D3AD2">
              <w:t xml:space="preserve"> đồng biến trên </w:t>
            </w:r>
            <w:r w:rsidRPr="008D6889">
              <w:rPr>
                <w:position w:val="-14"/>
              </w:rPr>
              <w:object w:dxaOrig="859" w:dyaOrig="400" w14:anchorId="2D15248F">
                <v:shape id="_x0000_i1100" type="#_x0000_t75" style="width:42.6pt;height:20.4pt" o:ole="">
                  <v:imagedata r:id="rId159" o:title=""/>
                </v:shape>
                <o:OLEObject Type="Embed" ProgID="Equation.DSMT4" ShapeID="_x0000_i1100" DrawAspect="Content" ObjectID="_1724656135" r:id="rId160"/>
              </w:object>
            </w: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087296A7" w14:textId="4E7E471C" w:rsidR="00295430" w:rsidRPr="008D3AD2" w:rsidRDefault="00295430" w:rsidP="000506B0">
            <w:pPr>
              <w:jc w:val="center"/>
            </w:pPr>
            <w:r w:rsidRPr="008D3AD2">
              <w:t>0,5</w:t>
            </w:r>
          </w:p>
        </w:tc>
      </w:tr>
      <w:tr w:rsidR="00295430" w:rsidRPr="008D3AD2" w14:paraId="21F1FF34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1054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59FA1554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6A111A58" w14:textId="340AB2EF" w:rsidR="00295430" w:rsidRPr="008D3AD2" w:rsidRDefault="00295430" w:rsidP="000506B0">
            <w:r w:rsidRPr="008D3AD2">
              <w:t xml:space="preserve">+) </w:t>
            </w:r>
            <w:r w:rsidR="004059EB" w:rsidRPr="008D3AD2">
              <w:t xml:space="preserve">Mà </w:t>
            </w:r>
            <w:r w:rsidR="008D6889" w:rsidRPr="008D6889">
              <w:rPr>
                <w:position w:val="-14"/>
              </w:rPr>
              <w:object w:dxaOrig="859" w:dyaOrig="400" w14:anchorId="41AA52BC">
                <v:shape id="_x0000_i1101" type="#_x0000_t75" style="width:42.6pt;height:20.4pt" o:ole="">
                  <v:imagedata r:id="rId161" o:title=""/>
                </v:shape>
                <o:OLEObject Type="Embed" ProgID="Equation.DSMT4" ShapeID="_x0000_i1101" DrawAspect="Content" ObjectID="_1724656136" r:id="rId162"/>
              </w:object>
            </w:r>
            <w:r w:rsidRPr="008D3AD2">
              <w:t xml:space="preserve"> </w:t>
            </w:r>
            <w:r w:rsidR="004059EB" w:rsidRPr="008D3AD2">
              <w:t xml:space="preserve">nên </w:t>
            </w:r>
            <w:r w:rsidR="008D6889" w:rsidRPr="008D6889">
              <w:rPr>
                <w:position w:val="-6"/>
              </w:rPr>
              <w:object w:dxaOrig="560" w:dyaOrig="279" w14:anchorId="380C190D">
                <v:shape id="_x0000_i1102" type="#_x0000_t75" style="width:27.6pt;height:14.4pt" o:ole="">
                  <v:imagedata r:id="rId163" o:title=""/>
                </v:shape>
                <o:OLEObject Type="Embed" ProgID="Equation.DSMT4" ShapeID="_x0000_i1102" DrawAspect="Content" ObjectID="_1724656137" r:id="rId164"/>
              </w:object>
            </w:r>
            <w:r w:rsidR="004059EB" w:rsidRPr="008D3AD2">
              <w:t xml:space="preserve"> là  nghiệm của duy nhât của </w:t>
            </w:r>
            <w:r w:rsidRPr="008D3AD2">
              <w:t xml:space="preserve">phương trình </w:t>
            </w:r>
            <w:r w:rsidR="008D6889" w:rsidRPr="008D6889">
              <w:rPr>
                <w:position w:val="-14"/>
              </w:rPr>
              <w:object w:dxaOrig="900" w:dyaOrig="400" w14:anchorId="64B81879">
                <v:shape id="_x0000_i1103" type="#_x0000_t75" style="width:45pt;height:20.4pt" o:ole="">
                  <v:imagedata r:id="rId165" o:title=""/>
                </v:shape>
                <o:OLEObject Type="Embed" ProgID="Equation.DSMT4" ShapeID="_x0000_i1103" DrawAspect="Content" ObjectID="_1724656138" r:id="rId166"/>
              </w:object>
            </w:r>
            <w:r w:rsidRPr="008D3AD2">
              <w:t>.</w:t>
            </w: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D2C9236" w14:textId="77777777" w:rsidR="00295430" w:rsidRPr="008D3AD2" w:rsidRDefault="00295430" w:rsidP="000506B0">
            <w:pPr>
              <w:jc w:val="center"/>
            </w:pPr>
            <w:r w:rsidRPr="008D3AD2">
              <w:t>0,25</w:t>
            </w:r>
          </w:p>
        </w:tc>
      </w:tr>
      <w:tr w:rsidR="00295430" w:rsidRPr="008D3AD2" w14:paraId="418ABDB8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674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5BD842B5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vMerge w:val="restart"/>
            <w:tcBorders>
              <w:top w:val="dashSmallGap" w:sz="4" w:space="0" w:color="8DB3E2"/>
            </w:tcBorders>
            <w:shd w:val="clear" w:color="auto" w:fill="auto"/>
            <w:vAlign w:val="center"/>
          </w:tcPr>
          <w:p w14:paraId="12840B46" w14:textId="2797AF71" w:rsidR="00295430" w:rsidRPr="008D3AD2" w:rsidRDefault="00295430" w:rsidP="000506B0">
            <w:r w:rsidRPr="008D3AD2">
              <w:t xml:space="preserve">+) </w:t>
            </w:r>
            <w:r w:rsidR="005D6E88" w:rsidRPr="008D3AD2">
              <w:t xml:space="preserve">Với </w:t>
            </w:r>
            <w:r w:rsidRPr="008D3AD2">
              <w:t xml:space="preserve"> </w:t>
            </w:r>
            <w:r w:rsidR="008D6889" w:rsidRPr="008D6889">
              <w:rPr>
                <w:position w:val="-6"/>
              </w:rPr>
              <w:object w:dxaOrig="560" w:dyaOrig="279" w14:anchorId="11D4D8C5">
                <v:shape id="_x0000_i1104" type="#_x0000_t75" style="width:27.6pt;height:14.4pt" o:ole="">
                  <v:imagedata r:id="rId167" o:title=""/>
                </v:shape>
                <o:OLEObject Type="Embed" ProgID="Equation.DSMT4" ShapeID="_x0000_i1104" DrawAspect="Content" ObjectID="_1724656139" r:id="rId168"/>
              </w:object>
            </w:r>
            <w:r w:rsidRPr="008D3AD2">
              <w:t xml:space="preserve"> ta có</w:t>
            </w:r>
            <w:r w:rsidR="005D6E88" w:rsidRPr="008D3AD2">
              <w:t>:</w:t>
            </w:r>
            <w:r w:rsidRPr="008D3AD2">
              <w:t xml:space="preserve"> </w:t>
            </w:r>
            <w:r w:rsidR="008D6889" w:rsidRPr="008D6889">
              <w:rPr>
                <w:position w:val="-44"/>
              </w:rPr>
              <w:object w:dxaOrig="700" w:dyaOrig="999" w14:anchorId="0513DD9C">
                <v:shape id="_x0000_i1105" type="#_x0000_t75" style="width:35.4pt;height:50.4pt" o:ole="">
                  <v:imagedata r:id="rId169" o:title=""/>
                </v:shape>
                <o:OLEObject Type="Embed" ProgID="Equation.DSMT4" ShapeID="_x0000_i1105" DrawAspect="Content" ObjectID="_1724656140" r:id="rId170"/>
              </w:object>
            </w:r>
            <w:r w:rsidR="008D6889" w:rsidRPr="008D6889">
              <w:rPr>
                <w:position w:val="-30"/>
              </w:rPr>
              <w:object w:dxaOrig="999" w:dyaOrig="720" w14:anchorId="5B2AF49A">
                <v:shape id="_x0000_i1106" type="#_x0000_t75" style="width:50.4pt;height:36pt" o:ole="">
                  <v:imagedata r:id="rId171" o:title=""/>
                </v:shape>
                <o:OLEObject Type="Embed" ProgID="Equation.DSMT4" ShapeID="_x0000_i1106" DrawAspect="Content" ObjectID="_1724656141" r:id="rId172"/>
              </w:object>
            </w:r>
            <w:r w:rsidRPr="008D3AD2">
              <w:t>phương trình (*) vô nghiệm.</w:t>
            </w:r>
          </w:p>
          <w:p w14:paraId="6EB13705" w14:textId="4C427D34" w:rsidR="00295430" w:rsidRPr="008D3AD2" w:rsidRDefault="00295430" w:rsidP="000506B0">
            <w:r w:rsidRPr="008D3AD2">
              <w:t xml:space="preserve">Vậy hệ phương trình đã cho có nghiệm </w:t>
            </w:r>
            <w:r w:rsidR="008D6889" w:rsidRPr="008D6889">
              <w:rPr>
                <w:position w:val="-14"/>
              </w:rPr>
              <w:object w:dxaOrig="1620" w:dyaOrig="400" w14:anchorId="31DD94DD">
                <v:shape id="_x0000_i1107" type="#_x0000_t75" style="width:81pt;height:20.4pt" o:ole="">
                  <v:imagedata r:id="rId173" o:title=""/>
                </v:shape>
                <o:OLEObject Type="Embed" ProgID="Equation.DSMT4" ShapeID="_x0000_i1107" DrawAspect="Content" ObjectID="_1724656142" r:id="rId174"/>
              </w:object>
            </w:r>
          </w:p>
        </w:tc>
        <w:tc>
          <w:tcPr>
            <w:tcW w:w="763" w:type="dxa"/>
            <w:gridSpan w:val="2"/>
            <w:vMerge w:val="restart"/>
            <w:tcBorders>
              <w:top w:val="nil"/>
            </w:tcBorders>
            <w:shd w:val="clear" w:color="auto" w:fill="auto"/>
            <w:vAlign w:val="center"/>
          </w:tcPr>
          <w:p w14:paraId="1F98BCAB" w14:textId="77777777" w:rsidR="00295430" w:rsidRPr="008D3AD2" w:rsidRDefault="00295430" w:rsidP="000506B0">
            <w:pPr>
              <w:jc w:val="center"/>
            </w:pPr>
            <w:r w:rsidRPr="008D3AD2">
              <w:t>0,25</w:t>
            </w:r>
          </w:p>
        </w:tc>
      </w:tr>
      <w:tr w:rsidR="00295430" w:rsidRPr="008D3AD2" w14:paraId="68E972F2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848"/>
          <w:jc w:val="center"/>
        </w:trPr>
        <w:tc>
          <w:tcPr>
            <w:tcW w:w="676" w:type="dxa"/>
            <w:gridSpan w:val="2"/>
            <w:tcBorders>
              <w:top w:val="nil"/>
              <w:bottom w:val="single" w:sz="4" w:space="0" w:color="auto"/>
            </w:tcBorders>
            <w:shd w:val="clear" w:color="auto" w:fill="auto"/>
          </w:tcPr>
          <w:p w14:paraId="029D0E45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vMerge/>
            <w:shd w:val="clear" w:color="auto" w:fill="auto"/>
            <w:vAlign w:val="center"/>
          </w:tcPr>
          <w:p w14:paraId="5E39190C" w14:textId="77777777" w:rsidR="00295430" w:rsidRPr="008D3AD2" w:rsidRDefault="00295430" w:rsidP="000506B0"/>
        </w:tc>
        <w:tc>
          <w:tcPr>
            <w:tcW w:w="763" w:type="dxa"/>
            <w:gridSpan w:val="2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F82D31A" w14:textId="77777777" w:rsidR="00295430" w:rsidRPr="008D3AD2" w:rsidRDefault="00295430" w:rsidP="000506B0">
            <w:pPr>
              <w:spacing w:before="120" w:after="120"/>
              <w:jc w:val="center"/>
            </w:pPr>
          </w:p>
        </w:tc>
      </w:tr>
      <w:tr w:rsidR="00295430" w:rsidRPr="008D3AD2" w14:paraId="52D6642B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1927"/>
          <w:jc w:val="center"/>
        </w:trPr>
        <w:tc>
          <w:tcPr>
            <w:tcW w:w="676" w:type="dxa"/>
            <w:gridSpan w:val="2"/>
            <w:tcBorders>
              <w:bottom w:val="nil"/>
            </w:tcBorders>
            <w:shd w:val="clear" w:color="auto" w:fill="auto"/>
          </w:tcPr>
          <w:p w14:paraId="5EEB9A55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  <w:r w:rsidRPr="008D3AD2">
              <w:rPr>
                <w:b/>
              </w:rPr>
              <w:lastRenderedPageBreak/>
              <w:t>2a)</w:t>
            </w:r>
          </w:p>
          <w:p w14:paraId="0F8CA8B7" w14:textId="77777777" w:rsidR="00295430" w:rsidRPr="008D3AD2" w:rsidRDefault="00295430" w:rsidP="000506B0">
            <w:pPr>
              <w:spacing w:before="120" w:after="120"/>
              <w:jc w:val="center"/>
            </w:pPr>
            <w:r w:rsidRPr="008D3AD2">
              <w:t>(2.0)</w:t>
            </w:r>
          </w:p>
        </w:tc>
        <w:tc>
          <w:tcPr>
            <w:tcW w:w="10128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tbl>
            <w:tblPr>
              <w:tblStyle w:val="TableGrid"/>
              <w:tblW w:w="9770" w:type="dxa"/>
              <w:tblInd w:w="142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8559"/>
              <w:gridCol w:w="1211"/>
            </w:tblGrid>
            <w:tr w:rsidR="00295430" w:rsidRPr="008D3AD2" w14:paraId="3EAD6DC7" w14:textId="77777777" w:rsidTr="00A74B74">
              <w:trPr>
                <w:trHeight w:val="3600"/>
              </w:trPr>
              <w:tc>
                <w:tcPr>
                  <w:tcW w:w="6760" w:type="dxa"/>
                </w:tcPr>
                <w:p w14:paraId="623FD970" w14:textId="451DAD1E" w:rsidR="00A74B74" w:rsidRPr="008D3AD2" w:rsidRDefault="00A74B74" w:rsidP="00A74B74">
                  <w:pPr>
                    <w:pStyle w:val="ListParagraph"/>
                    <w:pBdr>
                      <w:top w:val="none" w:sz="0" w:space="1" w:color="auto"/>
                      <w:left w:val="none" w:sz="0" w:space="4" w:color="auto"/>
                      <w:bottom w:val="none" w:sz="0" w:space="1" w:color="auto"/>
                      <w:right w:val="none" w:sz="0" w:space="4" w:color="auto"/>
                    </w:pBdr>
                    <w:tabs>
                      <w:tab w:val="left" w:pos="992"/>
                    </w:tabs>
                    <w:spacing w:before="120"/>
                    <w:ind w:left="992" w:hanging="992"/>
                    <w:mirrorIndents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8D3AD2">
                    <w:rPr>
                      <w:rFonts w:ascii="Times New Roman" w:hAnsi="Times New Roman"/>
                      <w:sz w:val="24"/>
                      <w:szCs w:val="24"/>
                    </w:rPr>
                    <w:t xml:space="preserve">Cho hàm số </w:t>
                  </w:r>
                  <w:r w:rsidR="008D6889" w:rsidRPr="008D6889">
                    <w:rPr>
                      <w:position w:val="-14"/>
                    </w:rPr>
                    <w:object w:dxaOrig="920" w:dyaOrig="400" w14:anchorId="58AC5C7B">
                      <v:shape id="_x0000_i1108" type="#_x0000_t75" style="width:45.6pt;height:20.4pt" o:ole="">
                        <v:imagedata r:id="rId175" o:title=""/>
                      </v:shape>
                      <o:OLEObject Type="Embed" ProgID="Equation.DSMT4" ShapeID="_x0000_i1108" DrawAspect="Content" ObjectID="_1724656143" r:id="rId176"/>
                    </w:object>
                  </w:r>
                  <w:r w:rsidRPr="008D3AD2">
                    <w:rPr>
                      <w:rFonts w:ascii="Times New Roman" w:hAnsi="Times New Roman"/>
                      <w:sz w:val="24"/>
                      <w:szCs w:val="24"/>
                    </w:rPr>
                    <w:t xml:space="preserve"> có đạo hàm liên tục trên </w:t>
                  </w:r>
                  <w:r w:rsidR="008D6889" w:rsidRPr="00025957">
                    <w:rPr>
                      <w:position w:val="-4"/>
                    </w:rPr>
                    <w:object w:dxaOrig="260" w:dyaOrig="260" w14:anchorId="7C39DA33">
                      <v:shape id="_x0000_i1109" type="#_x0000_t75" style="width:12.6pt;height:12.6pt" o:ole="">
                        <v:imagedata r:id="rId177" o:title=""/>
                      </v:shape>
                      <o:OLEObject Type="Embed" ProgID="Equation.DSMT4" ShapeID="_x0000_i1109" DrawAspect="Content" ObjectID="_1724656144" r:id="rId178"/>
                    </w:object>
                  </w:r>
                  <w:r w:rsidRPr="008D3AD2">
                    <w:rPr>
                      <w:rFonts w:ascii="Times New Roman" w:hAnsi="Times New Roman"/>
                      <w:sz w:val="24"/>
                      <w:szCs w:val="24"/>
                    </w:rPr>
                    <w:t xml:space="preserve"> và hàm số </w:t>
                  </w:r>
                  <w:r w:rsidR="008D6889" w:rsidRPr="008D6889">
                    <w:rPr>
                      <w:position w:val="-14"/>
                    </w:rPr>
                    <w:object w:dxaOrig="1380" w:dyaOrig="400" w14:anchorId="7B612B9A">
                      <v:shape id="_x0000_i1110" type="#_x0000_t75" style="width:69pt;height:20.4pt" o:ole="">
                        <v:imagedata r:id="rId179" o:title=""/>
                      </v:shape>
                      <o:OLEObject Type="Embed" ProgID="Equation.DSMT4" ShapeID="_x0000_i1110" DrawAspect="Content" ObjectID="_1724656145" r:id="rId180"/>
                    </w:object>
                  </w:r>
                  <w:r w:rsidRPr="008D3AD2">
                    <w:rPr>
                      <w:rFonts w:ascii="Times New Roman" w:hAnsi="Times New Roman"/>
                      <w:sz w:val="24"/>
                      <w:szCs w:val="24"/>
                    </w:rPr>
                    <w:t xml:space="preserve"> có bảng biến thiên như hình vẽ</w:t>
                  </w:r>
                </w:p>
                <w:p w14:paraId="468581CB" w14:textId="77777777" w:rsidR="00A74B74" w:rsidRPr="008D3AD2" w:rsidRDefault="00A74B74" w:rsidP="00A74B74">
                  <w:pPr>
                    <w:pBdr>
                      <w:top w:val="none" w:sz="0" w:space="1" w:color="auto"/>
                      <w:left w:val="none" w:sz="0" w:space="4" w:color="auto"/>
                      <w:bottom w:val="none" w:sz="0" w:space="1" w:color="auto"/>
                      <w:right w:val="none" w:sz="0" w:space="4" w:color="auto"/>
                    </w:pBdr>
                    <w:spacing w:before="120" w:line="276" w:lineRule="auto"/>
                    <w:ind w:left="992" w:hanging="992"/>
                    <w:mirrorIndents/>
                    <w:jc w:val="center"/>
                  </w:pPr>
                  <w:r w:rsidRPr="008D3AD2">
                    <w:rPr>
                      <w:noProof/>
                      <w:lang w:val="vi-VN" w:eastAsia="vi-VN"/>
                    </w:rPr>
                    <w:drawing>
                      <wp:inline distT="0" distB="0" distL="0" distR="0" wp14:anchorId="1245BBE5" wp14:editId="1845F505">
                        <wp:extent cx="5297805" cy="1053465"/>
                        <wp:effectExtent l="0" t="0" r="0" b="0"/>
                        <wp:docPr id="8" name="Picture 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97805" cy="10534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0AD11600" w14:textId="402F87B2" w:rsidR="00A74B74" w:rsidRPr="008D3AD2" w:rsidRDefault="00A74B74" w:rsidP="00A74B74">
                  <w:pPr>
                    <w:pBdr>
                      <w:top w:val="none" w:sz="0" w:space="1" w:color="auto"/>
                      <w:left w:val="none" w:sz="0" w:space="4" w:color="auto"/>
                      <w:bottom w:val="none" w:sz="0" w:space="1" w:color="auto"/>
                      <w:right w:val="none" w:sz="0" w:space="4" w:color="auto"/>
                    </w:pBdr>
                    <w:spacing w:before="120" w:line="276" w:lineRule="auto"/>
                    <w:ind w:left="992" w:hanging="992"/>
                    <w:mirrorIndents/>
                    <w:jc w:val="both"/>
                    <w:rPr>
                      <w:b/>
                    </w:rPr>
                  </w:pPr>
                  <w:r w:rsidRPr="008D3AD2">
                    <w:t xml:space="preserve">Tìm số điểm cực trị của hàm số </w:t>
                  </w:r>
                  <w:r w:rsidR="008D6889" w:rsidRPr="008D6889">
                    <w:rPr>
                      <w:position w:val="-18"/>
                    </w:rPr>
                    <w:object w:dxaOrig="1980" w:dyaOrig="480" w14:anchorId="7755AB83">
                      <v:shape id="_x0000_i1111" type="#_x0000_t75" style="width:99pt;height:24pt" o:ole="">
                        <v:imagedata r:id="rId181" o:title=""/>
                      </v:shape>
                      <o:OLEObject Type="Embed" ProgID="Equation.DSMT4" ShapeID="_x0000_i1111" DrawAspect="Content" ObjectID="_1724656146" r:id="rId182"/>
                    </w:object>
                  </w:r>
                  <w:r w:rsidRPr="008D3AD2">
                    <w:t>.</w:t>
                  </w:r>
                </w:p>
                <w:p w14:paraId="2231354C" w14:textId="725B0780" w:rsidR="00295430" w:rsidRPr="008D3AD2" w:rsidRDefault="00295430" w:rsidP="000506B0">
                  <w:pPr>
                    <w:ind w:left="142"/>
                    <w:jc w:val="both"/>
                    <w:rPr>
                      <w:b/>
                      <w:i/>
                      <w:lang w:val="vi-VN"/>
                    </w:rPr>
                  </w:pPr>
                </w:p>
              </w:tc>
              <w:tc>
                <w:tcPr>
                  <w:tcW w:w="3010" w:type="dxa"/>
                </w:tcPr>
                <w:p w14:paraId="54D65CA8" w14:textId="5C228443" w:rsidR="00295430" w:rsidRPr="008D3AD2" w:rsidRDefault="00295430" w:rsidP="000506B0">
                  <w:pPr>
                    <w:jc w:val="both"/>
                    <w:rPr>
                      <w:b/>
                      <w:i/>
                    </w:rPr>
                  </w:pPr>
                </w:p>
              </w:tc>
            </w:tr>
          </w:tbl>
          <w:p w14:paraId="1E592F7B" w14:textId="77777777" w:rsidR="00295430" w:rsidRPr="008D3AD2" w:rsidRDefault="00295430" w:rsidP="000506B0">
            <w:pPr>
              <w:jc w:val="both"/>
              <w:rPr>
                <w:b/>
                <w:i/>
              </w:rPr>
            </w:pPr>
          </w:p>
        </w:tc>
        <w:tc>
          <w:tcPr>
            <w:tcW w:w="763" w:type="dxa"/>
            <w:gridSpan w:val="2"/>
            <w:tcBorders>
              <w:bottom w:val="nil"/>
            </w:tcBorders>
            <w:shd w:val="clear" w:color="auto" w:fill="auto"/>
            <w:vAlign w:val="center"/>
          </w:tcPr>
          <w:p w14:paraId="5E7F4066" w14:textId="77777777" w:rsidR="00295430" w:rsidRPr="008D3AD2" w:rsidRDefault="00295430" w:rsidP="000506B0">
            <w:pPr>
              <w:jc w:val="center"/>
            </w:pPr>
          </w:p>
        </w:tc>
      </w:tr>
      <w:tr w:rsidR="00D22F7C" w:rsidRPr="008D3AD2" w14:paraId="29E6206B" w14:textId="77777777" w:rsidTr="00F2692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938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05CD9AAB" w14:textId="77777777" w:rsidR="00D22F7C" w:rsidRPr="008D3AD2" w:rsidRDefault="00D22F7C" w:rsidP="00D22F7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bottom w:val="dashSmallGap" w:sz="4" w:space="0" w:color="8DB3E2"/>
            </w:tcBorders>
            <w:shd w:val="clear" w:color="auto" w:fill="auto"/>
          </w:tcPr>
          <w:p w14:paraId="68706585" w14:textId="3A208A5E" w:rsidR="00D22F7C" w:rsidRPr="008D3AD2" w:rsidRDefault="008D6889" w:rsidP="00D22F7C">
            <w:pPr>
              <w:pStyle w:val="ListParagraph"/>
              <w:spacing w:after="0" w:line="240" w:lineRule="auto"/>
              <w:ind w:left="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8D6889">
              <w:rPr>
                <w:position w:val="-18"/>
              </w:rPr>
              <w:object w:dxaOrig="1980" w:dyaOrig="480" w14:anchorId="79421A15">
                <v:shape id="_x0000_i1112" type="#_x0000_t75" style="width:99pt;height:24pt" o:ole="">
                  <v:imagedata r:id="rId183" o:title=""/>
                </v:shape>
                <o:OLEObject Type="Embed" ProgID="Equation.DSMT4" ShapeID="_x0000_i1112" DrawAspect="Content" ObjectID="_1724656147" r:id="rId184"/>
              </w:object>
            </w:r>
            <w:r w:rsidRPr="008D6889">
              <w:rPr>
                <w:position w:val="-18"/>
              </w:rPr>
              <w:object w:dxaOrig="3200" w:dyaOrig="480" w14:anchorId="6E9B3B14">
                <v:shape id="_x0000_i1113" type="#_x0000_t75" style="width:160.2pt;height:24pt" o:ole="">
                  <v:imagedata r:id="rId185" o:title=""/>
                </v:shape>
                <o:OLEObject Type="Embed" ProgID="Equation.DSMT4" ShapeID="_x0000_i1113" DrawAspect="Content" ObjectID="_1724656148" r:id="rId186"/>
              </w:object>
            </w:r>
            <w:r w:rsidR="00D22F7C" w:rsidRPr="008D3AD2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3AF37BEE" w14:textId="3E509073" w:rsidR="00D22F7C" w:rsidRPr="008D3AD2" w:rsidRDefault="00D22F7C" w:rsidP="00D22F7C">
            <w:pPr>
              <w:jc w:val="center"/>
            </w:pPr>
            <w:r w:rsidRPr="008D3AD2">
              <w:t>0,</w:t>
            </w:r>
            <w:r w:rsidR="00F26926" w:rsidRPr="008D3AD2">
              <w:t>25</w:t>
            </w:r>
          </w:p>
        </w:tc>
      </w:tr>
      <w:tr w:rsidR="00295430" w:rsidRPr="008D3AD2" w14:paraId="78D30DB3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650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4A188CC2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2ADCC40C" w14:textId="771E2519" w:rsidR="00295430" w:rsidRPr="008D3AD2" w:rsidRDefault="008D6889" w:rsidP="000506B0">
            <w:pPr>
              <w:pStyle w:val="ListParagraph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8D6889">
              <w:rPr>
                <w:position w:val="-38"/>
              </w:rPr>
              <w:object w:dxaOrig="3019" w:dyaOrig="880" w14:anchorId="1EE41FA4">
                <v:shape id="_x0000_i1114" type="#_x0000_t75" style="width:150.6pt;height:44.4pt" o:ole="">
                  <v:imagedata r:id="rId187" o:title=""/>
                </v:shape>
                <o:OLEObject Type="Embed" ProgID="Equation.DSMT4" ShapeID="_x0000_i1114" DrawAspect="Content" ObjectID="_1724656149" r:id="rId188"/>
              </w:object>
            </w: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7259C477" w14:textId="77777777" w:rsidR="00295430" w:rsidRPr="008D3AD2" w:rsidRDefault="00295430" w:rsidP="000506B0">
            <w:pPr>
              <w:jc w:val="center"/>
            </w:pPr>
            <w:r w:rsidRPr="008D3AD2">
              <w:t>0,25</w:t>
            </w:r>
          </w:p>
        </w:tc>
      </w:tr>
      <w:tr w:rsidR="00295430" w:rsidRPr="008D3AD2" w14:paraId="6E2C6AA2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1153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53C191A0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068AD000" w14:textId="112DCB11" w:rsidR="00CF67E6" w:rsidRPr="008D3AD2" w:rsidRDefault="00CF67E6" w:rsidP="00CF67E6">
            <w:pPr>
              <w:spacing w:line="276" w:lineRule="auto"/>
              <w:ind w:left="992"/>
              <w:jc w:val="both"/>
            </w:pPr>
            <w:r w:rsidRPr="008D3AD2">
              <w:t xml:space="preserve">Xét </w:t>
            </w:r>
            <w:r w:rsidR="008D6889" w:rsidRPr="008D6889">
              <w:rPr>
                <w:position w:val="-18"/>
              </w:rPr>
              <w:object w:dxaOrig="2020" w:dyaOrig="480" w14:anchorId="1126E34D">
                <v:shape id="_x0000_i1115" type="#_x0000_t75" style="width:101.4pt;height:24pt" o:ole="">
                  <v:imagedata r:id="rId189" o:title=""/>
                </v:shape>
                <o:OLEObject Type="Embed" ProgID="Equation.DSMT4" ShapeID="_x0000_i1115" DrawAspect="Content" ObjectID="_1724656150" r:id="rId190"/>
              </w:object>
            </w:r>
            <w:r w:rsidRPr="008D3AD2">
              <w:t>.</w:t>
            </w:r>
          </w:p>
          <w:p w14:paraId="165A47E7" w14:textId="1BC60349" w:rsidR="00CF67E6" w:rsidRPr="008D3AD2" w:rsidRDefault="00CF67E6" w:rsidP="00CF67E6">
            <w:pPr>
              <w:spacing w:line="276" w:lineRule="auto"/>
              <w:ind w:left="992"/>
              <w:jc w:val="both"/>
            </w:pPr>
            <w:r w:rsidRPr="008D3AD2">
              <w:t xml:space="preserve">Đặt </w:t>
            </w:r>
            <w:r w:rsidR="008D6889" w:rsidRPr="008D6889">
              <w:rPr>
                <w:position w:val="-6"/>
              </w:rPr>
              <w:object w:dxaOrig="2100" w:dyaOrig="340" w14:anchorId="607502E2">
                <v:shape id="_x0000_i1116" type="#_x0000_t75" style="width:105pt;height:16.8pt" o:ole="">
                  <v:imagedata r:id="rId191" o:title=""/>
                </v:shape>
                <o:OLEObject Type="Embed" ProgID="Equation.DSMT4" ShapeID="_x0000_i1116" DrawAspect="Content" ObjectID="_1724656151" r:id="rId192"/>
              </w:object>
            </w:r>
            <w:r w:rsidRPr="008D3AD2">
              <w:t>.</w:t>
            </w:r>
          </w:p>
          <w:p w14:paraId="4828DE32" w14:textId="6CA47881" w:rsidR="00295430" w:rsidRPr="008D3AD2" w:rsidRDefault="00CF67E6" w:rsidP="00CF67E6">
            <w:pPr>
              <w:pStyle w:val="ListParagraph"/>
              <w:ind w:left="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8D3AD2">
              <w:rPr>
                <w:rFonts w:ascii="Times New Roman" w:hAnsi="Times New Roman"/>
                <w:sz w:val="24"/>
                <w:szCs w:val="24"/>
              </w:rPr>
              <w:t xml:space="preserve">Ta có </w:t>
            </w:r>
            <w:r w:rsidR="008D6889" w:rsidRPr="008D6889">
              <w:rPr>
                <w:position w:val="-30"/>
              </w:rPr>
              <w:object w:dxaOrig="3720" w:dyaOrig="720" w14:anchorId="6A056EA8">
                <v:shape id="_x0000_i1117" type="#_x0000_t75" style="width:186pt;height:36pt" o:ole="">
                  <v:imagedata r:id="rId193" o:title=""/>
                </v:shape>
                <o:OLEObject Type="Embed" ProgID="Equation.DSMT4" ShapeID="_x0000_i1117" DrawAspect="Content" ObjectID="_1724656152" r:id="rId194"/>
              </w:object>
            </w:r>
            <w:r w:rsidRPr="008D3AD2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62E1093E" w14:textId="4536DF42" w:rsidR="00295430" w:rsidRPr="008D3AD2" w:rsidRDefault="00295430" w:rsidP="000506B0">
            <w:pPr>
              <w:jc w:val="center"/>
            </w:pPr>
            <w:r w:rsidRPr="008D3AD2">
              <w:t>0,</w:t>
            </w:r>
            <w:r w:rsidR="00F26926" w:rsidRPr="008D3AD2">
              <w:t>7</w:t>
            </w:r>
            <w:r w:rsidRPr="008D3AD2">
              <w:t>5</w:t>
            </w:r>
          </w:p>
        </w:tc>
      </w:tr>
      <w:tr w:rsidR="00295430" w:rsidRPr="008D3AD2" w14:paraId="06268DB8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1818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3903C442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3BF4D78D" w14:textId="5F82C4E3" w:rsidR="009F25AA" w:rsidRPr="008D3AD2" w:rsidRDefault="009F25AA" w:rsidP="009F25AA">
            <w:pPr>
              <w:spacing w:line="276" w:lineRule="auto"/>
              <w:ind w:left="992"/>
              <w:jc w:val="both"/>
            </w:pPr>
            <w:r w:rsidRPr="008D3AD2">
              <w:t xml:space="preserve">Nên </w:t>
            </w:r>
            <w:r w:rsidR="008D6889" w:rsidRPr="008D6889">
              <w:rPr>
                <w:position w:val="-78"/>
              </w:rPr>
              <w:object w:dxaOrig="5640" w:dyaOrig="1680" w14:anchorId="03EE7CA0">
                <v:shape id="_x0000_i1118" type="#_x0000_t75" style="width:282pt;height:84pt" o:ole="">
                  <v:imagedata r:id="rId195" o:title=""/>
                </v:shape>
                <o:OLEObject Type="Embed" ProgID="Equation.DSMT4" ShapeID="_x0000_i1118" DrawAspect="Content" ObjectID="_1724656153" r:id="rId196"/>
              </w:object>
            </w:r>
            <w:r w:rsidRPr="008D3AD2">
              <w:t>.</w:t>
            </w:r>
          </w:p>
          <w:p w14:paraId="3AFE202D" w14:textId="69FEB3FB" w:rsidR="009F25AA" w:rsidRPr="008D3AD2" w:rsidRDefault="009F25AA" w:rsidP="009F25AA">
            <w:pPr>
              <w:spacing w:line="276" w:lineRule="auto"/>
              <w:ind w:left="992"/>
              <w:jc w:val="both"/>
            </w:pPr>
            <w:r w:rsidRPr="008D3AD2">
              <w:t xml:space="preserve">Vậy hàm số </w:t>
            </w:r>
            <w:r w:rsidR="008D6889" w:rsidRPr="008D6889">
              <w:rPr>
                <w:position w:val="-18"/>
              </w:rPr>
              <w:object w:dxaOrig="1980" w:dyaOrig="480" w14:anchorId="260E6E9F">
                <v:shape id="_x0000_i1119" type="#_x0000_t75" style="width:99pt;height:24pt" o:ole="">
                  <v:imagedata r:id="rId197" o:title=""/>
                </v:shape>
                <o:OLEObject Type="Embed" ProgID="Equation.DSMT4" ShapeID="_x0000_i1119" DrawAspect="Content" ObjectID="_1724656154" r:id="rId198"/>
              </w:object>
            </w:r>
            <w:r w:rsidRPr="008D3AD2">
              <w:t xml:space="preserve"> có </w:t>
            </w:r>
            <w:r w:rsidR="008D6889" w:rsidRPr="008D6889">
              <w:rPr>
                <w:position w:val="-6"/>
              </w:rPr>
              <w:object w:dxaOrig="180" w:dyaOrig="279" w14:anchorId="5CAFFFEA">
                <v:shape id="_x0000_i1120" type="#_x0000_t75" style="width:9pt;height:14.4pt" o:ole="">
                  <v:imagedata r:id="rId199" o:title=""/>
                </v:shape>
                <o:OLEObject Type="Embed" ProgID="Equation.DSMT4" ShapeID="_x0000_i1120" DrawAspect="Content" ObjectID="_1724656155" r:id="rId200"/>
              </w:object>
            </w:r>
            <w:r w:rsidRPr="008D3AD2">
              <w:t xml:space="preserve"> điểm cực trị.</w:t>
            </w:r>
          </w:p>
          <w:p w14:paraId="1B1725BD" w14:textId="2A373E79" w:rsidR="00295430" w:rsidRPr="008D3AD2" w:rsidRDefault="00295430" w:rsidP="000506B0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620F75C9" w14:textId="0E57620D" w:rsidR="00295430" w:rsidRPr="008D3AD2" w:rsidRDefault="00295430" w:rsidP="000506B0">
            <w:pPr>
              <w:jc w:val="center"/>
            </w:pPr>
            <w:r w:rsidRPr="008D3AD2">
              <w:t>0,</w:t>
            </w:r>
            <w:r w:rsidR="00F26926" w:rsidRPr="008D3AD2">
              <w:t>7</w:t>
            </w:r>
            <w:r w:rsidRPr="008D3AD2">
              <w:t>5</w:t>
            </w:r>
          </w:p>
        </w:tc>
      </w:tr>
      <w:tr w:rsidR="00295430" w:rsidRPr="005F7AFB" w14:paraId="0676219F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1558"/>
          <w:jc w:val="center"/>
        </w:trPr>
        <w:tc>
          <w:tcPr>
            <w:tcW w:w="676" w:type="dxa"/>
            <w:gridSpan w:val="2"/>
            <w:tcBorders>
              <w:bottom w:val="nil"/>
            </w:tcBorders>
            <w:shd w:val="clear" w:color="auto" w:fill="auto"/>
          </w:tcPr>
          <w:p w14:paraId="29520825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  <w:r w:rsidRPr="008D3AD2">
              <w:rPr>
                <w:b/>
              </w:rPr>
              <w:t>2b)</w:t>
            </w:r>
          </w:p>
          <w:p w14:paraId="4B0F42CA" w14:textId="77777777" w:rsidR="00295430" w:rsidRPr="008D3AD2" w:rsidRDefault="00295430" w:rsidP="000506B0">
            <w:pPr>
              <w:spacing w:before="120" w:after="120"/>
              <w:jc w:val="center"/>
            </w:pPr>
            <w:r w:rsidRPr="008D3AD2">
              <w:t>(2.0)</w:t>
            </w:r>
          </w:p>
        </w:tc>
        <w:tc>
          <w:tcPr>
            <w:tcW w:w="10128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5FD3CED" w14:textId="32AC1D25" w:rsidR="00CB14F9" w:rsidRPr="008D3AD2" w:rsidRDefault="00CB14F9" w:rsidP="00CB14F9">
            <w:pPr>
              <w:pStyle w:val="ListParagraph"/>
              <w:spacing w:after="0" w:line="240" w:lineRule="auto"/>
              <w:ind w:left="992"/>
              <w:jc w:val="both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  <w:r w:rsidRPr="008D3AD2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 xml:space="preserve">Một hội nghị có 10 đại biểu trong đó có </w:t>
            </w:r>
            <w:r w:rsidR="008D6889" w:rsidRPr="008D6889">
              <w:rPr>
                <w:position w:val="-10"/>
              </w:rPr>
              <w:object w:dxaOrig="740" w:dyaOrig="320" w14:anchorId="189A63D3">
                <v:shape id="_x0000_i1121" type="#_x0000_t75" style="width:36.6pt;height:16.2pt" o:ole="">
                  <v:imagedata r:id="rId201" o:title=""/>
                </v:shape>
                <o:OLEObject Type="Embed" ProgID="Equation.DSMT4" ShapeID="_x0000_i1121" DrawAspect="Content" ObjectID="_1724656156" r:id="rId202"/>
              </w:object>
            </w:r>
            <w:r w:rsidRPr="008D3AD2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 xml:space="preserve"> tham dự đại hội được xếp vào ngồi một dãy ghế dài 10 chỗ trống. Có bao nhiêu cách để </w:t>
            </w:r>
            <w:r w:rsidR="008D6889" w:rsidRPr="00025957">
              <w:rPr>
                <w:position w:val="-4"/>
              </w:rPr>
              <w:object w:dxaOrig="260" w:dyaOrig="260" w14:anchorId="57D15E82">
                <v:shape id="_x0000_i1122" type="#_x0000_t75" style="width:12.6pt;height:12.6pt" o:ole="">
                  <v:imagedata r:id="rId203" o:title=""/>
                </v:shape>
                <o:OLEObject Type="Embed" ProgID="Equation.DSMT4" ShapeID="_x0000_i1122" DrawAspect="Content" ObjectID="_1724656157" r:id="rId204"/>
              </w:object>
            </w:r>
            <w:r w:rsidRPr="008D3AD2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 xml:space="preserve"> và </w:t>
            </w:r>
            <w:r w:rsidR="008D6889" w:rsidRPr="00025957">
              <w:rPr>
                <w:position w:val="-4"/>
              </w:rPr>
              <w:object w:dxaOrig="240" w:dyaOrig="260" w14:anchorId="52CE0679">
                <v:shape id="_x0000_i1123" type="#_x0000_t75" style="width:12pt;height:12.6pt" o:ole="">
                  <v:imagedata r:id="rId205" o:title=""/>
                </v:shape>
                <o:OLEObject Type="Embed" ProgID="Equation.DSMT4" ShapeID="_x0000_i1123" DrawAspect="Content" ObjectID="_1724656158" r:id="rId206"/>
              </w:object>
            </w:r>
            <w:r w:rsidRPr="008D3AD2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 xml:space="preserve"> luôn ngồi cạnh nhau nhưng </w:t>
            </w:r>
            <w:r w:rsidR="008D6889" w:rsidRPr="00025957">
              <w:rPr>
                <w:position w:val="-4"/>
              </w:rPr>
              <w:object w:dxaOrig="260" w:dyaOrig="260" w14:anchorId="31F07DEB">
                <v:shape id="_x0000_i1124" type="#_x0000_t75" style="width:12.6pt;height:12.6pt" o:ole="">
                  <v:imagedata r:id="rId207" o:title=""/>
                </v:shape>
                <o:OLEObject Type="Embed" ProgID="Equation.DSMT4" ShapeID="_x0000_i1124" DrawAspect="Content" ObjectID="_1724656159" r:id="rId208"/>
              </w:object>
            </w:r>
            <w:r w:rsidRPr="008D3AD2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 xml:space="preserve"> và </w:t>
            </w:r>
            <w:r w:rsidR="008D6889" w:rsidRPr="008D6889">
              <w:rPr>
                <w:position w:val="-6"/>
              </w:rPr>
              <w:object w:dxaOrig="240" w:dyaOrig="279" w14:anchorId="5AFDDD3C">
                <v:shape id="_x0000_i1125" type="#_x0000_t75" style="width:12pt;height:14.4pt" o:ole="">
                  <v:imagedata r:id="rId209" o:title=""/>
                </v:shape>
                <o:OLEObject Type="Embed" ProgID="Equation.DSMT4" ShapeID="_x0000_i1125" DrawAspect="Content" ObjectID="_1724656160" r:id="rId210"/>
              </w:object>
            </w:r>
            <w:r w:rsidRPr="008D3AD2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 xml:space="preserve"> </w:t>
            </w:r>
            <w:r w:rsidRPr="008D3AD2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không</w:t>
            </w:r>
            <w:r w:rsidRPr="008D3AD2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 xml:space="preserve"> được ngồi cạnh nhau?</w:t>
            </w:r>
          </w:p>
          <w:p w14:paraId="238226F0" w14:textId="668BA7B6" w:rsidR="00295430" w:rsidRPr="008D3AD2" w:rsidRDefault="00295430" w:rsidP="000506B0">
            <w:pPr>
              <w:pStyle w:val="ListParagraph"/>
              <w:ind w:left="0"/>
              <w:rPr>
                <w:rFonts w:ascii="Times New Roman" w:hAnsi="Times New Roman"/>
                <w:b/>
                <w:i/>
                <w:sz w:val="24"/>
                <w:szCs w:val="24"/>
                <w:lang w:val="vi-VN"/>
              </w:rPr>
            </w:pPr>
          </w:p>
        </w:tc>
        <w:tc>
          <w:tcPr>
            <w:tcW w:w="763" w:type="dxa"/>
            <w:gridSpan w:val="2"/>
            <w:tcBorders>
              <w:bottom w:val="nil"/>
            </w:tcBorders>
            <w:shd w:val="clear" w:color="auto" w:fill="auto"/>
            <w:vAlign w:val="center"/>
          </w:tcPr>
          <w:p w14:paraId="531C79B6" w14:textId="77777777" w:rsidR="00295430" w:rsidRPr="005F7AFB" w:rsidRDefault="00295430" w:rsidP="000506B0">
            <w:pPr>
              <w:jc w:val="center"/>
              <w:rPr>
                <w:lang w:val="nl-NL"/>
              </w:rPr>
            </w:pPr>
          </w:p>
        </w:tc>
      </w:tr>
      <w:tr w:rsidR="00295430" w:rsidRPr="008D3AD2" w14:paraId="5A7DEAD1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406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7CF496D1" w14:textId="77777777" w:rsidR="00295430" w:rsidRPr="005F7AFB" w:rsidRDefault="00295430" w:rsidP="000506B0">
            <w:pPr>
              <w:spacing w:before="120" w:after="120"/>
              <w:jc w:val="center"/>
              <w:rPr>
                <w:b/>
                <w:lang w:val="nl-NL"/>
              </w:rPr>
            </w:pPr>
          </w:p>
        </w:tc>
        <w:tc>
          <w:tcPr>
            <w:tcW w:w="10128" w:type="dxa"/>
            <w:gridSpan w:val="2"/>
            <w:tcBorders>
              <w:bottom w:val="dashSmallGap" w:sz="4" w:space="0" w:color="8DB3E2"/>
            </w:tcBorders>
            <w:shd w:val="clear" w:color="auto" w:fill="auto"/>
            <w:vAlign w:val="center"/>
          </w:tcPr>
          <w:p w14:paraId="07D4F842" w14:textId="399C9331" w:rsidR="00CB14F9" w:rsidRPr="008D3AD2" w:rsidRDefault="00CB14F9" w:rsidP="00CB14F9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 w:line="276" w:lineRule="auto"/>
              <w:ind w:left="992"/>
              <w:jc w:val="both"/>
              <w:rPr>
                <w:bCs/>
                <w:lang w:val="nl-NL"/>
              </w:rPr>
            </w:pPr>
            <w:r w:rsidRPr="008D3AD2">
              <w:rPr>
                <w:bCs/>
                <w:lang w:val="nl-NL"/>
              </w:rPr>
              <w:t xml:space="preserve">● Trường hợp 1: </w:t>
            </w:r>
            <w:r w:rsidR="008D6889" w:rsidRPr="00025957">
              <w:rPr>
                <w:position w:val="-4"/>
              </w:rPr>
              <w:object w:dxaOrig="260" w:dyaOrig="260" w14:anchorId="22B7A02D">
                <v:shape id="_x0000_i1126" type="#_x0000_t75" style="width:12.6pt;height:12.6pt" o:ole="">
                  <v:imagedata r:id="rId211" o:title=""/>
                </v:shape>
                <o:OLEObject Type="Embed" ProgID="Equation.DSMT4" ShapeID="_x0000_i1126" DrawAspect="Content" ObjectID="_1724656161" r:id="rId212"/>
              </w:object>
            </w:r>
            <w:r w:rsidRPr="008D3AD2">
              <w:rPr>
                <w:bCs/>
                <w:lang w:val="nl-NL"/>
              </w:rPr>
              <w:t xml:space="preserve"> ngồi đầu ghế</w:t>
            </w:r>
          </w:p>
          <w:p w14:paraId="1044C08A" w14:textId="778C438F" w:rsidR="00CB14F9" w:rsidRPr="008D3AD2" w:rsidRDefault="008D6889" w:rsidP="00CB14F9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 w:line="276" w:lineRule="auto"/>
              <w:ind w:left="992"/>
              <w:jc w:val="both"/>
              <w:rPr>
                <w:bCs/>
                <w:lang w:val="nl-NL"/>
              </w:rPr>
            </w:pPr>
            <w:r w:rsidRPr="00025957">
              <w:rPr>
                <w:position w:val="-4"/>
              </w:rPr>
              <w:object w:dxaOrig="260" w:dyaOrig="260" w14:anchorId="19325183">
                <v:shape id="_x0000_i1127" type="#_x0000_t75" style="width:12.6pt;height:12.6pt" o:ole="">
                  <v:imagedata r:id="rId213" o:title=""/>
                </v:shape>
                <o:OLEObject Type="Embed" ProgID="Equation.DSMT4" ShapeID="_x0000_i1127" DrawAspect="Content" ObjectID="_1724656162" r:id="rId214"/>
              </w:object>
            </w:r>
            <w:r w:rsidR="00CB14F9" w:rsidRPr="008D3AD2">
              <w:rPr>
                <w:bCs/>
                <w:lang w:val="nl-NL"/>
              </w:rPr>
              <w:t xml:space="preserve"> có 2 cách ngồi;</w:t>
            </w:r>
          </w:p>
          <w:p w14:paraId="389B2954" w14:textId="03D95BA3" w:rsidR="00CB14F9" w:rsidRPr="008D3AD2" w:rsidRDefault="008D6889" w:rsidP="00CB14F9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 w:line="276" w:lineRule="auto"/>
              <w:ind w:left="992"/>
              <w:jc w:val="both"/>
              <w:rPr>
                <w:bCs/>
                <w:lang w:val="nl-NL"/>
              </w:rPr>
            </w:pPr>
            <w:r w:rsidRPr="00025957">
              <w:rPr>
                <w:position w:val="-4"/>
              </w:rPr>
              <w:object w:dxaOrig="260" w:dyaOrig="260" w14:anchorId="4F0AE1ED">
                <v:shape id="_x0000_i1128" type="#_x0000_t75" style="width:12.6pt;height:12.6pt" o:ole="">
                  <v:imagedata r:id="rId215" o:title=""/>
                </v:shape>
                <o:OLEObject Type="Embed" ProgID="Equation.DSMT4" ShapeID="_x0000_i1128" DrawAspect="Content" ObjectID="_1724656163" r:id="rId216"/>
              </w:object>
            </w:r>
            <w:r w:rsidR="00CB14F9" w:rsidRPr="008D3AD2">
              <w:rPr>
                <w:bCs/>
                <w:lang w:val="nl-NL"/>
              </w:rPr>
              <w:t xml:space="preserve"> và </w:t>
            </w:r>
            <w:r w:rsidRPr="00025957">
              <w:rPr>
                <w:position w:val="-4"/>
              </w:rPr>
              <w:object w:dxaOrig="240" w:dyaOrig="260" w14:anchorId="598751F0">
                <v:shape id="_x0000_i1129" type="#_x0000_t75" style="width:12pt;height:12.6pt" o:ole="">
                  <v:imagedata r:id="rId217" o:title=""/>
                </v:shape>
                <o:OLEObject Type="Embed" ProgID="Equation.DSMT4" ShapeID="_x0000_i1129" DrawAspect="Content" ObjectID="_1724656164" r:id="rId218"/>
              </w:object>
            </w:r>
            <w:r w:rsidR="00CB14F9" w:rsidRPr="008D3AD2">
              <w:rPr>
                <w:bCs/>
                <w:lang w:val="nl-NL"/>
              </w:rPr>
              <w:t xml:space="preserve"> luôn ngồi cạnh nhau nên </w:t>
            </w:r>
            <w:r w:rsidRPr="00025957">
              <w:rPr>
                <w:position w:val="-4"/>
              </w:rPr>
              <w:object w:dxaOrig="240" w:dyaOrig="260" w14:anchorId="4FAAED0B">
                <v:shape id="_x0000_i1130" type="#_x0000_t75" style="width:12pt;height:12.6pt" o:ole="">
                  <v:imagedata r:id="rId219" o:title=""/>
                </v:shape>
                <o:OLEObject Type="Embed" ProgID="Equation.DSMT4" ShapeID="_x0000_i1130" DrawAspect="Content" ObjectID="_1724656165" r:id="rId220"/>
              </w:object>
            </w:r>
            <w:r w:rsidR="00CB14F9" w:rsidRPr="008D3AD2">
              <w:rPr>
                <w:bCs/>
                <w:lang w:val="nl-NL"/>
              </w:rPr>
              <w:t xml:space="preserve"> có 1 cách ngồi;</w:t>
            </w:r>
          </w:p>
          <w:p w14:paraId="338D4206" w14:textId="31554155" w:rsidR="00CB14F9" w:rsidRPr="008D3AD2" w:rsidRDefault="008D6889" w:rsidP="00CB14F9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 w:line="276" w:lineRule="auto"/>
              <w:ind w:left="992"/>
              <w:jc w:val="both"/>
              <w:rPr>
                <w:bCs/>
                <w:lang w:val="nl-NL"/>
              </w:rPr>
            </w:pPr>
            <w:r w:rsidRPr="00025957">
              <w:rPr>
                <w:position w:val="-4"/>
              </w:rPr>
              <w:object w:dxaOrig="260" w:dyaOrig="260" w14:anchorId="7BB25FC8">
                <v:shape id="_x0000_i1131" type="#_x0000_t75" style="width:12.6pt;height:12.6pt" o:ole="">
                  <v:imagedata r:id="rId221" o:title=""/>
                </v:shape>
                <o:OLEObject Type="Embed" ProgID="Equation.DSMT4" ShapeID="_x0000_i1131" DrawAspect="Content" ObjectID="_1724656166" r:id="rId222"/>
              </w:object>
            </w:r>
            <w:r w:rsidR="00CB14F9" w:rsidRPr="008D3AD2">
              <w:rPr>
                <w:bCs/>
                <w:lang w:val="nl-NL"/>
              </w:rPr>
              <w:t xml:space="preserve"> và </w:t>
            </w:r>
            <w:r w:rsidRPr="008D6889">
              <w:rPr>
                <w:position w:val="-6"/>
              </w:rPr>
              <w:object w:dxaOrig="240" w:dyaOrig="279" w14:anchorId="446BE5C3">
                <v:shape id="_x0000_i1132" type="#_x0000_t75" style="width:12pt;height:14.4pt" o:ole="">
                  <v:imagedata r:id="rId223" o:title=""/>
                </v:shape>
                <o:OLEObject Type="Embed" ProgID="Equation.DSMT4" ShapeID="_x0000_i1132" DrawAspect="Content" ObjectID="_1724656167" r:id="rId224"/>
              </w:object>
            </w:r>
            <w:r w:rsidR="00CB14F9" w:rsidRPr="008D3AD2">
              <w:rPr>
                <w:bCs/>
                <w:lang w:val="nl-NL"/>
              </w:rPr>
              <w:t xml:space="preserve"> không được ngồi cạnh nhau nên </w:t>
            </w:r>
            <w:r w:rsidRPr="008D6889">
              <w:rPr>
                <w:position w:val="-6"/>
              </w:rPr>
              <w:object w:dxaOrig="240" w:dyaOrig="279" w14:anchorId="4A79949D">
                <v:shape id="_x0000_i1133" type="#_x0000_t75" style="width:12pt;height:14.4pt" o:ole="">
                  <v:imagedata r:id="rId225" o:title=""/>
                </v:shape>
                <o:OLEObject Type="Embed" ProgID="Equation.DSMT4" ShapeID="_x0000_i1133" DrawAspect="Content" ObjectID="_1724656168" r:id="rId226"/>
              </w:object>
            </w:r>
            <w:r w:rsidR="00CB14F9" w:rsidRPr="008D3AD2">
              <w:rPr>
                <w:bCs/>
                <w:lang w:val="nl-NL"/>
              </w:rPr>
              <w:t xml:space="preserve"> có 8 cách ngồi;</w:t>
            </w:r>
          </w:p>
          <w:p w14:paraId="4D2AB719" w14:textId="5ADD82E9" w:rsidR="00CB14F9" w:rsidRPr="008D3AD2" w:rsidRDefault="00CB14F9" w:rsidP="00CB14F9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 w:line="276" w:lineRule="auto"/>
              <w:ind w:left="992"/>
              <w:jc w:val="both"/>
              <w:rPr>
                <w:bCs/>
                <w:lang w:val="nl-NL"/>
              </w:rPr>
            </w:pPr>
            <w:r w:rsidRPr="008D3AD2">
              <w:rPr>
                <w:bCs/>
                <w:lang w:val="nl-NL"/>
              </w:rPr>
              <w:t xml:space="preserve">Xếp 7 đại biểu còn lại vào 7 vị trí có </w:t>
            </w:r>
            <w:r w:rsidR="008D6889" w:rsidRPr="008D6889">
              <w:rPr>
                <w:position w:val="-6"/>
              </w:rPr>
              <w:object w:dxaOrig="999" w:dyaOrig="279" w14:anchorId="4235DE67">
                <v:shape id="_x0000_i1134" type="#_x0000_t75" style="width:50.4pt;height:14.4pt" o:ole="">
                  <v:imagedata r:id="rId227" o:title=""/>
                </v:shape>
                <o:OLEObject Type="Embed" ProgID="Equation.DSMT4" ShapeID="_x0000_i1134" DrawAspect="Content" ObjectID="_1724656169" r:id="rId228"/>
              </w:object>
            </w:r>
            <w:r w:rsidRPr="008D3AD2">
              <w:rPr>
                <w:bCs/>
                <w:lang w:val="nl-NL"/>
              </w:rPr>
              <w:t xml:space="preserve"> cách;</w:t>
            </w:r>
          </w:p>
          <w:p w14:paraId="7ABF0887" w14:textId="0B5A0C0C" w:rsidR="00CB14F9" w:rsidRPr="008D3AD2" w:rsidRDefault="00CB14F9" w:rsidP="00CB14F9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 w:line="276" w:lineRule="auto"/>
              <w:ind w:left="992"/>
              <w:jc w:val="both"/>
              <w:rPr>
                <w:bCs/>
                <w:lang w:val="nl-NL"/>
              </w:rPr>
            </w:pPr>
            <w:r w:rsidRPr="008D3AD2">
              <w:rPr>
                <w:bCs/>
                <w:lang w:val="nl-NL"/>
              </w:rPr>
              <w:t xml:space="preserve">Khi đó trường hợp 1 có </w:t>
            </w:r>
            <w:r w:rsidR="008D6889" w:rsidRPr="008D6889">
              <w:rPr>
                <w:position w:val="-6"/>
              </w:rPr>
              <w:object w:dxaOrig="1960" w:dyaOrig="279" w14:anchorId="2AE013A9">
                <v:shape id="_x0000_i1135" type="#_x0000_t75" style="width:98.4pt;height:14.4pt" o:ole="">
                  <v:imagedata r:id="rId229" o:title=""/>
                </v:shape>
                <o:OLEObject Type="Embed" ProgID="Equation.DSMT4" ShapeID="_x0000_i1135" DrawAspect="Content" ObjectID="_1724656170" r:id="rId230"/>
              </w:object>
            </w:r>
            <w:r w:rsidRPr="008D3AD2">
              <w:rPr>
                <w:bCs/>
                <w:lang w:val="nl-NL"/>
              </w:rPr>
              <w:t xml:space="preserve"> cách.</w:t>
            </w:r>
          </w:p>
          <w:p w14:paraId="4E4AC9C2" w14:textId="2BAC0D5C" w:rsidR="00295430" w:rsidRPr="005F7AFB" w:rsidRDefault="00295430" w:rsidP="000506B0">
            <w:pPr>
              <w:pStyle w:val="ListParagraph"/>
              <w:ind w:left="0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62AFECE" w14:textId="532B9D1D" w:rsidR="00295430" w:rsidRPr="008D3AD2" w:rsidRDefault="00CB14F9" w:rsidP="000506B0">
            <w:pPr>
              <w:jc w:val="center"/>
            </w:pPr>
            <w:r w:rsidRPr="008D3AD2">
              <w:t>1</w:t>
            </w:r>
          </w:p>
        </w:tc>
      </w:tr>
      <w:tr w:rsidR="00295430" w:rsidRPr="008D3AD2" w14:paraId="3A49E427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433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2BA646CB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4A443AFB" w14:textId="41BD6C07" w:rsidR="00CB14F9" w:rsidRPr="008D3AD2" w:rsidRDefault="00CB14F9" w:rsidP="00CB14F9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 w:line="276" w:lineRule="auto"/>
              <w:ind w:left="992"/>
              <w:jc w:val="both"/>
              <w:rPr>
                <w:bCs/>
                <w:lang w:val="nl-NL"/>
              </w:rPr>
            </w:pPr>
            <w:r w:rsidRPr="008D3AD2">
              <w:rPr>
                <w:bCs/>
                <w:lang w:val="nl-NL"/>
              </w:rPr>
              <w:t xml:space="preserve">● Trường hợp 2: </w:t>
            </w:r>
            <w:r w:rsidR="008D6889" w:rsidRPr="00025957">
              <w:rPr>
                <w:position w:val="-4"/>
              </w:rPr>
              <w:object w:dxaOrig="260" w:dyaOrig="260" w14:anchorId="486487E4">
                <v:shape id="_x0000_i1136" type="#_x0000_t75" style="width:12.6pt;height:12.6pt" o:ole="">
                  <v:imagedata r:id="rId231" o:title=""/>
                </v:shape>
                <o:OLEObject Type="Embed" ProgID="Equation.DSMT4" ShapeID="_x0000_i1136" DrawAspect="Content" ObjectID="_1724656171" r:id="rId232"/>
              </w:object>
            </w:r>
            <w:r w:rsidRPr="008D3AD2">
              <w:rPr>
                <w:bCs/>
                <w:lang w:val="nl-NL"/>
              </w:rPr>
              <w:t xml:space="preserve"> không ngồi đầu ghế</w:t>
            </w:r>
          </w:p>
          <w:p w14:paraId="36979E9A" w14:textId="2A58AD0D" w:rsidR="00CB14F9" w:rsidRPr="008D3AD2" w:rsidRDefault="008D6889" w:rsidP="00CB14F9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 w:line="276" w:lineRule="auto"/>
              <w:ind w:left="992"/>
              <w:jc w:val="both"/>
              <w:rPr>
                <w:bCs/>
                <w:lang w:val="nl-NL"/>
              </w:rPr>
            </w:pPr>
            <w:r w:rsidRPr="00025957">
              <w:rPr>
                <w:position w:val="-4"/>
              </w:rPr>
              <w:object w:dxaOrig="260" w:dyaOrig="260" w14:anchorId="3D788FDD">
                <v:shape id="_x0000_i1137" type="#_x0000_t75" style="width:12.6pt;height:12.6pt" o:ole="">
                  <v:imagedata r:id="rId233" o:title=""/>
                </v:shape>
                <o:OLEObject Type="Embed" ProgID="Equation.DSMT4" ShapeID="_x0000_i1137" DrawAspect="Content" ObjectID="_1724656172" r:id="rId234"/>
              </w:object>
            </w:r>
            <w:r w:rsidR="00CB14F9" w:rsidRPr="008D3AD2">
              <w:rPr>
                <w:bCs/>
                <w:lang w:val="nl-NL"/>
              </w:rPr>
              <w:t xml:space="preserve"> có 8 cách ngồi;</w:t>
            </w:r>
          </w:p>
          <w:p w14:paraId="71AC579A" w14:textId="143B4529" w:rsidR="00CB14F9" w:rsidRPr="008D3AD2" w:rsidRDefault="008D6889" w:rsidP="00CB14F9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 w:line="276" w:lineRule="auto"/>
              <w:ind w:left="992"/>
              <w:jc w:val="both"/>
              <w:rPr>
                <w:bCs/>
                <w:lang w:val="nl-NL"/>
              </w:rPr>
            </w:pPr>
            <w:r w:rsidRPr="00025957">
              <w:rPr>
                <w:position w:val="-4"/>
              </w:rPr>
              <w:object w:dxaOrig="260" w:dyaOrig="260" w14:anchorId="381DD70B">
                <v:shape id="_x0000_i1138" type="#_x0000_t75" style="width:12.6pt;height:12.6pt" o:ole="">
                  <v:imagedata r:id="rId235" o:title=""/>
                </v:shape>
                <o:OLEObject Type="Embed" ProgID="Equation.DSMT4" ShapeID="_x0000_i1138" DrawAspect="Content" ObjectID="_1724656173" r:id="rId236"/>
              </w:object>
            </w:r>
            <w:r w:rsidR="00CB14F9" w:rsidRPr="008D3AD2">
              <w:rPr>
                <w:bCs/>
                <w:lang w:val="nl-NL"/>
              </w:rPr>
              <w:t xml:space="preserve"> và </w:t>
            </w:r>
            <w:r w:rsidRPr="00025957">
              <w:rPr>
                <w:position w:val="-4"/>
              </w:rPr>
              <w:object w:dxaOrig="240" w:dyaOrig="260" w14:anchorId="02FFCF83">
                <v:shape id="_x0000_i1139" type="#_x0000_t75" style="width:12pt;height:12.6pt" o:ole="">
                  <v:imagedata r:id="rId237" o:title=""/>
                </v:shape>
                <o:OLEObject Type="Embed" ProgID="Equation.DSMT4" ShapeID="_x0000_i1139" DrawAspect="Content" ObjectID="_1724656174" r:id="rId238"/>
              </w:object>
            </w:r>
            <w:r w:rsidR="00CB14F9" w:rsidRPr="008D3AD2">
              <w:rPr>
                <w:bCs/>
                <w:lang w:val="nl-NL"/>
              </w:rPr>
              <w:t xml:space="preserve"> luôn ngồi cạnh nhau nên </w:t>
            </w:r>
            <w:r w:rsidRPr="00025957">
              <w:rPr>
                <w:position w:val="-4"/>
              </w:rPr>
              <w:object w:dxaOrig="240" w:dyaOrig="260" w14:anchorId="41363CD7">
                <v:shape id="_x0000_i1140" type="#_x0000_t75" style="width:12pt;height:12.6pt" o:ole="">
                  <v:imagedata r:id="rId239" o:title=""/>
                </v:shape>
                <o:OLEObject Type="Embed" ProgID="Equation.DSMT4" ShapeID="_x0000_i1140" DrawAspect="Content" ObjectID="_1724656175" r:id="rId240"/>
              </w:object>
            </w:r>
            <w:r w:rsidR="00CB14F9" w:rsidRPr="008D3AD2">
              <w:rPr>
                <w:bCs/>
                <w:lang w:val="nl-NL"/>
              </w:rPr>
              <w:t xml:space="preserve"> có 2 cách ngồi;</w:t>
            </w:r>
          </w:p>
          <w:p w14:paraId="7BA9B118" w14:textId="4D1A0E1C" w:rsidR="00CB14F9" w:rsidRPr="008D3AD2" w:rsidRDefault="008D6889" w:rsidP="00CB14F9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 w:line="276" w:lineRule="auto"/>
              <w:ind w:left="992"/>
              <w:jc w:val="both"/>
              <w:rPr>
                <w:bCs/>
                <w:lang w:val="nl-NL"/>
              </w:rPr>
            </w:pPr>
            <w:r w:rsidRPr="00025957">
              <w:rPr>
                <w:position w:val="-4"/>
              </w:rPr>
              <w:object w:dxaOrig="260" w:dyaOrig="260" w14:anchorId="49857898">
                <v:shape id="_x0000_i1141" type="#_x0000_t75" style="width:12.6pt;height:12.6pt" o:ole="">
                  <v:imagedata r:id="rId241" o:title=""/>
                </v:shape>
                <o:OLEObject Type="Embed" ProgID="Equation.DSMT4" ShapeID="_x0000_i1141" DrawAspect="Content" ObjectID="_1724656176" r:id="rId242"/>
              </w:object>
            </w:r>
            <w:r w:rsidR="00CB14F9" w:rsidRPr="008D3AD2">
              <w:rPr>
                <w:bCs/>
                <w:lang w:val="nl-NL"/>
              </w:rPr>
              <w:t xml:space="preserve"> và </w:t>
            </w:r>
            <w:r w:rsidRPr="008D6889">
              <w:rPr>
                <w:position w:val="-6"/>
              </w:rPr>
              <w:object w:dxaOrig="240" w:dyaOrig="279" w14:anchorId="2FBC9EFC">
                <v:shape id="_x0000_i1142" type="#_x0000_t75" style="width:12pt;height:14.4pt" o:ole="">
                  <v:imagedata r:id="rId243" o:title=""/>
                </v:shape>
                <o:OLEObject Type="Embed" ProgID="Equation.DSMT4" ShapeID="_x0000_i1142" DrawAspect="Content" ObjectID="_1724656177" r:id="rId244"/>
              </w:object>
            </w:r>
            <w:r w:rsidR="00CB14F9" w:rsidRPr="008D3AD2">
              <w:rPr>
                <w:bCs/>
                <w:lang w:val="nl-NL"/>
              </w:rPr>
              <w:t xml:space="preserve"> không được ngồi cạnh nhau nên </w:t>
            </w:r>
            <w:r w:rsidRPr="008D6889">
              <w:rPr>
                <w:position w:val="-6"/>
              </w:rPr>
              <w:object w:dxaOrig="240" w:dyaOrig="279" w14:anchorId="2BC9BE00">
                <v:shape id="_x0000_i1143" type="#_x0000_t75" style="width:12pt;height:14.4pt" o:ole="">
                  <v:imagedata r:id="rId245" o:title=""/>
                </v:shape>
                <o:OLEObject Type="Embed" ProgID="Equation.DSMT4" ShapeID="_x0000_i1143" DrawAspect="Content" ObjectID="_1724656178" r:id="rId246"/>
              </w:object>
            </w:r>
            <w:r w:rsidR="00CB14F9" w:rsidRPr="008D3AD2">
              <w:rPr>
                <w:bCs/>
                <w:lang w:val="nl-NL"/>
              </w:rPr>
              <w:t xml:space="preserve"> có 7 cách ngồi;</w:t>
            </w:r>
          </w:p>
          <w:p w14:paraId="37FBD331" w14:textId="7EBB9294" w:rsidR="00CB14F9" w:rsidRPr="008D3AD2" w:rsidRDefault="00CB14F9" w:rsidP="00CB14F9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 w:line="276" w:lineRule="auto"/>
              <w:ind w:left="992"/>
              <w:jc w:val="both"/>
              <w:rPr>
                <w:bCs/>
                <w:lang w:val="nl-NL"/>
              </w:rPr>
            </w:pPr>
            <w:r w:rsidRPr="008D3AD2">
              <w:rPr>
                <w:bCs/>
                <w:lang w:val="nl-NL"/>
              </w:rPr>
              <w:t xml:space="preserve">Xếp 7 đại biểu còn lại vào 7 vị trí có </w:t>
            </w:r>
            <w:r w:rsidR="008D6889" w:rsidRPr="008D6889">
              <w:rPr>
                <w:position w:val="-6"/>
              </w:rPr>
              <w:object w:dxaOrig="999" w:dyaOrig="279" w14:anchorId="5E849022">
                <v:shape id="_x0000_i1144" type="#_x0000_t75" style="width:50.4pt;height:14.4pt" o:ole="">
                  <v:imagedata r:id="rId247" o:title=""/>
                </v:shape>
                <o:OLEObject Type="Embed" ProgID="Equation.DSMT4" ShapeID="_x0000_i1144" DrawAspect="Content" ObjectID="_1724656179" r:id="rId248"/>
              </w:object>
            </w:r>
            <w:r w:rsidRPr="008D3AD2">
              <w:rPr>
                <w:bCs/>
                <w:lang w:val="nl-NL"/>
              </w:rPr>
              <w:t xml:space="preserve"> cách.</w:t>
            </w:r>
          </w:p>
          <w:p w14:paraId="52E1C0D0" w14:textId="318EB8BB" w:rsidR="00CB14F9" w:rsidRPr="008D3AD2" w:rsidRDefault="00CB14F9" w:rsidP="00CB14F9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 w:line="276" w:lineRule="auto"/>
              <w:ind w:left="992"/>
              <w:jc w:val="both"/>
              <w:rPr>
                <w:bCs/>
                <w:lang w:val="nl-NL"/>
              </w:rPr>
            </w:pPr>
            <w:r w:rsidRPr="008D3AD2">
              <w:rPr>
                <w:bCs/>
                <w:lang w:val="nl-NL"/>
              </w:rPr>
              <w:t xml:space="preserve">Khi đó trường hợp 2 có </w:t>
            </w:r>
            <w:r w:rsidR="008D6889" w:rsidRPr="008D6889">
              <w:rPr>
                <w:position w:val="-6"/>
              </w:rPr>
              <w:object w:dxaOrig="2079" w:dyaOrig="279" w14:anchorId="47E2AFDE">
                <v:shape id="_x0000_i1145" type="#_x0000_t75" style="width:103.8pt;height:14.4pt" o:ole="">
                  <v:imagedata r:id="rId249" o:title=""/>
                </v:shape>
                <o:OLEObject Type="Embed" ProgID="Equation.DSMT4" ShapeID="_x0000_i1145" DrawAspect="Content" ObjectID="_1724656180" r:id="rId250"/>
              </w:object>
            </w:r>
            <w:r w:rsidRPr="008D3AD2">
              <w:rPr>
                <w:bCs/>
                <w:lang w:val="nl-NL"/>
              </w:rPr>
              <w:t xml:space="preserve"> cách.</w:t>
            </w:r>
          </w:p>
          <w:p w14:paraId="24F69EAF" w14:textId="2DC02B32" w:rsidR="00295430" w:rsidRPr="008D3AD2" w:rsidRDefault="00CB14F9" w:rsidP="00CB14F9">
            <w:pPr>
              <w:pStyle w:val="ListParagraph"/>
              <w:ind w:left="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8D3AD2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 xml:space="preserve">Vậy có </w:t>
            </w:r>
            <w:r w:rsidR="008D6889" w:rsidRPr="008D6889">
              <w:rPr>
                <w:position w:val="-6"/>
              </w:rPr>
              <w:object w:dxaOrig="2620" w:dyaOrig="279" w14:anchorId="4EDDF3A2">
                <v:shape id="_x0000_i1146" type="#_x0000_t75" style="width:131.4pt;height:14.4pt" o:ole="">
                  <v:imagedata r:id="rId251" o:title=""/>
                </v:shape>
                <o:OLEObject Type="Embed" ProgID="Equation.DSMT4" ShapeID="_x0000_i1146" DrawAspect="Content" ObjectID="_1724656181" r:id="rId252"/>
              </w:object>
            </w:r>
            <w:r w:rsidRPr="008D3AD2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 xml:space="preserve"> cách</w:t>
            </w: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432573F" w14:textId="1F0CFB4B" w:rsidR="00295430" w:rsidRPr="008D3AD2" w:rsidRDefault="00CB14F9" w:rsidP="000506B0">
            <w:pPr>
              <w:jc w:val="center"/>
            </w:pPr>
            <w:r w:rsidRPr="008D3AD2">
              <w:t>1</w:t>
            </w:r>
          </w:p>
        </w:tc>
      </w:tr>
      <w:tr w:rsidR="00295430" w:rsidRPr="008D3AD2" w14:paraId="42D1DCC0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974"/>
          <w:jc w:val="center"/>
        </w:trPr>
        <w:tc>
          <w:tcPr>
            <w:tcW w:w="676" w:type="dxa"/>
            <w:gridSpan w:val="2"/>
            <w:tcBorders>
              <w:bottom w:val="nil"/>
            </w:tcBorders>
            <w:shd w:val="clear" w:color="auto" w:fill="auto"/>
          </w:tcPr>
          <w:p w14:paraId="41C76F1A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  <w:r w:rsidRPr="008D3AD2">
              <w:rPr>
                <w:b/>
              </w:rPr>
              <w:t>3</w:t>
            </w:r>
          </w:p>
          <w:p w14:paraId="1AFDFD02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  <w:r w:rsidRPr="008D3AD2">
              <w:t>(1.5)</w:t>
            </w:r>
          </w:p>
        </w:tc>
        <w:tc>
          <w:tcPr>
            <w:tcW w:w="10128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C89067E" w14:textId="18F60729" w:rsidR="00EF71D1" w:rsidRPr="008D3AD2" w:rsidRDefault="00EF71D1" w:rsidP="00EF71D1">
            <w:pPr>
              <w:pStyle w:val="ListParagraph"/>
              <w:tabs>
                <w:tab w:val="left" w:pos="992"/>
              </w:tabs>
              <w:spacing w:before="120" w:after="0"/>
              <w:ind w:left="99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D3AD2">
              <w:rPr>
                <w:rFonts w:ascii="Times New Roman" w:hAnsi="Times New Roman"/>
                <w:sz w:val="24"/>
                <w:szCs w:val="24"/>
              </w:rPr>
              <w:t xml:space="preserve">Cho các số thực </w:t>
            </w:r>
            <w:r w:rsidR="008D6889" w:rsidRPr="00025957">
              <w:rPr>
                <w:position w:val="-4"/>
              </w:rPr>
              <w:object w:dxaOrig="200" w:dyaOrig="200" w14:anchorId="010C1512">
                <v:shape id="_x0000_i1147" type="#_x0000_t75" style="width:9.6pt;height:9.6pt" o:ole="">
                  <v:imagedata r:id="rId253" o:title=""/>
                </v:shape>
                <o:OLEObject Type="Embed" ProgID="Equation.DSMT4" ShapeID="_x0000_i1147" DrawAspect="Content" ObjectID="_1724656182" r:id="rId254"/>
              </w:object>
            </w:r>
            <w:r w:rsidRPr="008D3AD2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8D6889" w:rsidRPr="008D6889">
              <w:rPr>
                <w:position w:val="-10"/>
              </w:rPr>
              <w:object w:dxaOrig="200" w:dyaOrig="260" w14:anchorId="0457773B">
                <v:shape id="_x0000_i1148" type="#_x0000_t75" style="width:9.6pt;height:12.6pt" o:ole="">
                  <v:imagedata r:id="rId255" o:title=""/>
                </v:shape>
                <o:OLEObject Type="Embed" ProgID="Equation.DSMT4" ShapeID="_x0000_i1148" DrawAspect="Content" ObjectID="_1724656183" r:id="rId256"/>
              </w:object>
            </w:r>
            <w:r w:rsidRPr="008D3AD2">
              <w:rPr>
                <w:rFonts w:ascii="Times New Roman" w:hAnsi="Times New Roman"/>
                <w:sz w:val="24"/>
                <w:szCs w:val="24"/>
              </w:rPr>
              <w:t xml:space="preserve"> thỏa mãn </w:t>
            </w:r>
            <w:r w:rsidR="008D6889" w:rsidRPr="008D6889">
              <w:rPr>
                <w:position w:val="-18"/>
              </w:rPr>
              <w:object w:dxaOrig="2760" w:dyaOrig="480" w14:anchorId="4103562E">
                <v:shape id="_x0000_i1149" type="#_x0000_t75" style="width:138pt;height:24pt" o:ole="">
                  <v:imagedata r:id="rId257" o:title=""/>
                </v:shape>
                <o:OLEObject Type="Embed" ProgID="Equation.DSMT4" ShapeID="_x0000_i1149" DrawAspect="Content" ObjectID="_1724656184" r:id="rId258"/>
              </w:object>
            </w:r>
            <w:r w:rsidRPr="008D3AD2">
              <w:rPr>
                <w:rFonts w:ascii="Times New Roman" w:hAnsi="Times New Roman"/>
                <w:sz w:val="24"/>
                <w:szCs w:val="24"/>
              </w:rPr>
              <w:t xml:space="preserve">. Tìm giá trị nhỏ nhất của biểu thức </w:t>
            </w:r>
            <w:r w:rsidR="008D6889" w:rsidRPr="008D6889">
              <w:rPr>
                <w:position w:val="-10"/>
              </w:rPr>
              <w:object w:dxaOrig="2240" w:dyaOrig="380" w14:anchorId="2C839649">
                <v:shape id="_x0000_i1150" type="#_x0000_t75" style="width:112.2pt;height:18.6pt" o:ole="">
                  <v:imagedata r:id="rId259" o:title=""/>
                </v:shape>
                <o:OLEObject Type="Embed" ProgID="Equation.DSMT4" ShapeID="_x0000_i1150" DrawAspect="Content" ObjectID="_1724656185" r:id="rId260"/>
              </w:object>
            </w:r>
            <w:r w:rsidRPr="008D3AD2"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1CE007ED" w14:textId="2CC0AE6D" w:rsidR="00295430" w:rsidRPr="008D3AD2" w:rsidRDefault="00295430" w:rsidP="000506B0">
            <w:pPr>
              <w:pStyle w:val="ListParagraph"/>
              <w:ind w:left="0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763" w:type="dxa"/>
            <w:gridSpan w:val="2"/>
            <w:tcBorders>
              <w:bottom w:val="nil"/>
            </w:tcBorders>
            <w:shd w:val="clear" w:color="auto" w:fill="auto"/>
            <w:vAlign w:val="center"/>
          </w:tcPr>
          <w:p w14:paraId="599CCC8A" w14:textId="77777777" w:rsidR="00295430" w:rsidRPr="008D3AD2" w:rsidRDefault="00295430" w:rsidP="000506B0"/>
          <w:p w14:paraId="6F5FA1DF" w14:textId="77777777" w:rsidR="00295430" w:rsidRPr="008D3AD2" w:rsidRDefault="00295430" w:rsidP="000506B0">
            <w:pPr>
              <w:jc w:val="center"/>
            </w:pPr>
          </w:p>
        </w:tc>
      </w:tr>
      <w:tr w:rsidR="00295430" w:rsidRPr="008D3AD2" w14:paraId="7CF8ED8C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57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080E8B98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bottom w:val="dashSmallGap" w:sz="4" w:space="0" w:color="8DB3E2"/>
            </w:tcBorders>
            <w:shd w:val="clear" w:color="auto" w:fill="auto"/>
            <w:vAlign w:val="center"/>
          </w:tcPr>
          <w:p w14:paraId="008D7D9D" w14:textId="486080D4" w:rsidR="00B33895" w:rsidRPr="008D3AD2" w:rsidRDefault="00B33895" w:rsidP="00B33895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/>
              <w:ind w:left="992"/>
              <w:rPr>
                <w:rFonts w:ascii="Times New Roman" w:hAnsi="Times New Roman"/>
                <w:sz w:val="24"/>
                <w:szCs w:val="24"/>
              </w:rPr>
            </w:pPr>
            <w:r w:rsidRPr="008D3AD2">
              <w:rPr>
                <w:rFonts w:ascii="Times New Roman" w:hAnsi="Times New Roman"/>
                <w:sz w:val="24"/>
                <w:szCs w:val="24"/>
              </w:rPr>
              <w:t xml:space="preserve">Ta có </w:t>
            </w:r>
            <w:r w:rsidR="008D6889" w:rsidRPr="008D6889">
              <w:rPr>
                <w:position w:val="-18"/>
              </w:rPr>
              <w:object w:dxaOrig="2760" w:dyaOrig="480" w14:anchorId="2D821928">
                <v:shape id="_x0000_i1151" type="#_x0000_t75" style="width:138pt;height:24pt" o:ole="">
                  <v:imagedata r:id="rId261" o:title=""/>
                </v:shape>
                <o:OLEObject Type="Embed" ProgID="Equation.DSMT4" ShapeID="_x0000_i1151" DrawAspect="Content" ObjectID="_1724656186" r:id="rId262"/>
              </w:object>
            </w:r>
            <w:r w:rsidRPr="008D3AD2"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310DF187" w14:textId="17D75D92" w:rsidR="00295430" w:rsidRPr="008D3AD2" w:rsidRDefault="008D6889" w:rsidP="00B33895">
            <w:r w:rsidRPr="008D6889">
              <w:rPr>
                <w:position w:val="-12"/>
              </w:rPr>
              <w:object w:dxaOrig="5120" w:dyaOrig="400" w14:anchorId="39125C6F">
                <v:shape id="_x0000_i1152" type="#_x0000_t75" style="width:256.8pt;height:20.4pt" o:ole="">
                  <v:imagedata r:id="rId263" o:title=""/>
                </v:shape>
                <o:OLEObject Type="Embed" ProgID="Equation.DSMT4" ShapeID="_x0000_i1152" DrawAspect="Content" ObjectID="_1724656187" r:id="rId264"/>
              </w:object>
            </w:r>
            <w:r w:rsidRPr="008D6889">
              <w:rPr>
                <w:position w:val="-30"/>
              </w:rPr>
              <w:object w:dxaOrig="1320" w:dyaOrig="720" w14:anchorId="2EDB59F5">
                <v:shape id="_x0000_i1153" type="#_x0000_t75" style="width:66pt;height:36pt" o:ole="">
                  <v:imagedata r:id="rId265" o:title=""/>
                </v:shape>
                <o:OLEObject Type="Embed" ProgID="Equation.DSMT4" ShapeID="_x0000_i1153" DrawAspect="Content" ObjectID="_1724656188" r:id="rId266"/>
              </w:object>
            </w: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7EF7A16E" w14:textId="401717B6" w:rsidR="00295430" w:rsidRPr="008D3AD2" w:rsidRDefault="00295430" w:rsidP="000506B0">
            <w:pPr>
              <w:jc w:val="center"/>
            </w:pPr>
            <w:r w:rsidRPr="008D3AD2">
              <w:t>0,5</w:t>
            </w:r>
          </w:p>
        </w:tc>
      </w:tr>
      <w:tr w:rsidR="00295430" w:rsidRPr="008D3AD2" w14:paraId="1AC9FB0C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1070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74BE05F9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bottom w:val="dashSmallGap" w:sz="4" w:space="0" w:color="8DB3E2"/>
            </w:tcBorders>
            <w:shd w:val="clear" w:color="auto" w:fill="auto"/>
            <w:vAlign w:val="center"/>
          </w:tcPr>
          <w:p w14:paraId="245433B4" w14:textId="31AA4CD1" w:rsidR="00031FA6" w:rsidRPr="008D3AD2" w:rsidRDefault="00031FA6" w:rsidP="00031FA6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/>
              <w:ind w:left="992"/>
              <w:rPr>
                <w:rFonts w:ascii="Times New Roman" w:hAnsi="Times New Roman"/>
                <w:sz w:val="24"/>
                <w:szCs w:val="24"/>
              </w:rPr>
            </w:pPr>
            <w:r w:rsidRPr="008D3AD2">
              <w:rPr>
                <w:rFonts w:ascii="Times New Roman" w:hAnsi="Times New Roman"/>
                <w:sz w:val="24"/>
                <w:szCs w:val="24"/>
              </w:rPr>
              <w:t xml:space="preserve">Mặt khác </w:t>
            </w:r>
            <w:r w:rsidR="00922F99" w:rsidRPr="008D6889">
              <w:rPr>
                <w:position w:val="-18"/>
              </w:rPr>
              <w:object w:dxaOrig="6920" w:dyaOrig="480" w14:anchorId="3C3F9DA0">
                <v:shape id="_x0000_i1154" type="#_x0000_t75" style="width:345.6pt;height:24pt" o:ole="">
                  <v:imagedata r:id="rId267" o:title=""/>
                </v:shape>
                <o:OLEObject Type="Embed" ProgID="Equation.DSMT4" ShapeID="_x0000_i1154" DrawAspect="Content" ObjectID="_1724656189" r:id="rId268"/>
              </w:object>
            </w:r>
            <w:r w:rsidRPr="008D3AD2"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4D50494C" w14:textId="4D6A25C7" w:rsidR="00031FA6" w:rsidRPr="008D3AD2" w:rsidRDefault="00031FA6" w:rsidP="00031FA6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/>
              <w:ind w:left="992"/>
              <w:rPr>
                <w:rFonts w:ascii="Times New Roman" w:hAnsi="Times New Roman"/>
                <w:sz w:val="24"/>
                <w:szCs w:val="24"/>
              </w:rPr>
            </w:pPr>
            <w:r w:rsidRPr="008D3AD2">
              <w:rPr>
                <w:rFonts w:ascii="Times New Roman" w:hAnsi="Times New Roman"/>
                <w:sz w:val="24"/>
                <w:szCs w:val="24"/>
              </w:rPr>
              <w:t xml:space="preserve">Xét biểu thức </w:t>
            </w:r>
            <w:r w:rsidR="008D6889" w:rsidRPr="008D6889">
              <w:rPr>
                <w:position w:val="-10"/>
              </w:rPr>
              <w:object w:dxaOrig="4040" w:dyaOrig="380" w14:anchorId="5C77ED1C">
                <v:shape id="_x0000_i1155" type="#_x0000_t75" style="width:201.6pt;height:18.6pt" o:ole="">
                  <v:imagedata r:id="rId269" o:title=""/>
                </v:shape>
                <o:OLEObject Type="Embed" ProgID="Equation.DSMT4" ShapeID="_x0000_i1155" DrawAspect="Content" ObjectID="_1724656190" r:id="rId270"/>
              </w:object>
            </w:r>
            <w:r w:rsidRPr="008D3AD2"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0709B07D" w14:textId="27F38370" w:rsidR="00295430" w:rsidRPr="008D3AD2" w:rsidRDefault="00031FA6" w:rsidP="00031FA6">
            <w:r w:rsidRPr="008D3AD2">
              <w:t xml:space="preserve">Đặt </w:t>
            </w:r>
            <w:r w:rsidR="008D6889" w:rsidRPr="008D6889">
              <w:rPr>
                <w:position w:val="-10"/>
              </w:rPr>
              <w:object w:dxaOrig="3320" w:dyaOrig="380" w14:anchorId="317119F2">
                <v:shape id="_x0000_i1156" type="#_x0000_t75" style="width:165.6pt;height:18.6pt" o:ole="">
                  <v:imagedata r:id="rId271" o:title=""/>
                </v:shape>
                <o:OLEObject Type="Embed" ProgID="Equation.DSMT4" ShapeID="_x0000_i1156" DrawAspect="Content" ObjectID="_1724656191" r:id="rId272"/>
              </w:object>
            </w:r>
            <w:r w:rsidRPr="008D3AD2">
              <w:t>.</w:t>
            </w: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9C44CFB" w14:textId="50F57543" w:rsidR="00295430" w:rsidRPr="008D3AD2" w:rsidRDefault="00295430" w:rsidP="000506B0">
            <w:pPr>
              <w:jc w:val="center"/>
            </w:pPr>
            <w:r w:rsidRPr="008D3AD2">
              <w:t>0,5</w:t>
            </w:r>
          </w:p>
        </w:tc>
      </w:tr>
      <w:tr w:rsidR="00295430" w:rsidRPr="008D3AD2" w14:paraId="04A85781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1070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51B0C83C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bottom w:val="dashSmallGap" w:sz="4" w:space="0" w:color="8DB3E2"/>
            </w:tcBorders>
            <w:shd w:val="clear" w:color="auto" w:fill="auto"/>
            <w:vAlign w:val="center"/>
          </w:tcPr>
          <w:p w14:paraId="46A2A15C" w14:textId="50F66AE0" w:rsidR="00031FA6" w:rsidRPr="008D3AD2" w:rsidRDefault="00031FA6" w:rsidP="00031FA6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/>
              <w:ind w:left="992"/>
              <w:rPr>
                <w:rFonts w:ascii="Times New Roman" w:hAnsi="Times New Roman"/>
                <w:sz w:val="24"/>
                <w:szCs w:val="24"/>
              </w:rPr>
            </w:pPr>
            <w:r w:rsidRPr="008D3AD2">
              <w:rPr>
                <w:rFonts w:ascii="Times New Roman" w:hAnsi="Times New Roman"/>
                <w:sz w:val="24"/>
                <w:szCs w:val="24"/>
              </w:rPr>
              <w:t xml:space="preserve">Lại có </w:t>
            </w:r>
            <w:r w:rsidR="008D6889" w:rsidRPr="008D6889">
              <w:rPr>
                <w:position w:val="-14"/>
              </w:rPr>
              <w:object w:dxaOrig="4000" w:dyaOrig="400" w14:anchorId="3D9BA192">
                <v:shape id="_x0000_i1157" type="#_x0000_t75" style="width:199.8pt;height:20.4pt" o:ole="">
                  <v:imagedata r:id="rId273" o:title=""/>
                </v:shape>
                <o:OLEObject Type="Embed" ProgID="Equation.DSMT4" ShapeID="_x0000_i1157" DrawAspect="Content" ObjectID="_1724656192" r:id="rId274"/>
              </w:object>
            </w:r>
            <w:r w:rsidRPr="008D3AD2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14:paraId="68151578" w14:textId="716BEE2B" w:rsidR="00031FA6" w:rsidRPr="008D3AD2" w:rsidRDefault="008D6889" w:rsidP="00031FA6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/>
              <w:ind w:left="992"/>
              <w:rPr>
                <w:rFonts w:ascii="Times New Roman" w:hAnsi="Times New Roman"/>
                <w:sz w:val="24"/>
                <w:szCs w:val="24"/>
              </w:rPr>
            </w:pPr>
            <w:r w:rsidRPr="008D6889">
              <w:rPr>
                <w:position w:val="-14"/>
              </w:rPr>
              <w:object w:dxaOrig="4920" w:dyaOrig="460" w14:anchorId="5F9F2E2B">
                <v:shape id="_x0000_i1158" type="#_x0000_t75" style="width:246pt;height:22.2pt" o:ole="">
                  <v:imagedata r:id="rId275" o:title=""/>
                </v:shape>
                <o:OLEObject Type="Embed" ProgID="Equation.DSMT4" ShapeID="_x0000_i1158" DrawAspect="Content" ObjectID="_1724656193" r:id="rId276"/>
              </w:object>
            </w:r>
            <w:r w:rsidR="00031FA6" w:rsidRPr="008D3AD2"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0BE58EA3" w14:textId="16C7C208" w:rsidR="00031FA6" w:rsidRPr="008D3AD2" w:rsidRDefault="00031FA6" w:rsidP="00031FA6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/>
              <w:ind w:left="992"/>
              <w:rPr>
                <w:rFonts w:ascii="Times New Roman" w:hAnsi="Times New Roman"/>
                <w:sz w:val="24"/>
                <w:szCs w:val="24"/>
              </w:rPr>
            </w:pPr>
            <w:r w:rsidRPr="008D3AD2">
              <w:rPr>
                <w:rFonts w:ascii="Times New Roman" w:hAnsi="Times New Roman"/>
                <w:sz w:val="24"/>
                <w:szCs w:val="24"/>
              </w:rPr>
              <w:t xml:space="preserve">Xét hàm số </w:t>
            </w:r>
            <w:r w:rsidR="008D6889" w:rsidRPr="008D6889">
              <w:rPr>
                <w:position w:val="-10"/>
              </w:rPr>
              <w:object w:dxaOrig="2040" w:dyaOrig="380" w14:anchorId="0A64A5A9">
                <v:shape id="_x0000_i1159" type="#_x0000_t75" style="width:102pt;height:18.6pt" o:ole="">
                  <v:imagedata r:id="rId277" o:title=""/>
                </v:shape>
                <o:OLEObject Type="Embed" ProgID="Equation.DSMT4" ShapeID="_x0000_i1159" DrawAspect="Content" ObjectID="_1724656194" r:id="rId278"/>
              </w:object>
            </w:r>
            <w:r w:rsidRPr="008D3AD2">
              <w:rPr>
                <w:rFonts w:ascii="Times New Roman" w:hAnsi="Times New Roman"/>
                <w:sz w:val="24"/>
                <w:szCs w:val="24"/>
              </w:rPr>
              <w:t xml:space="preserve"> trên đoạn </w:t>
            </w:r>
            <w:r w:rsidR="008D6889" w:rsidRPr="008D6889">
              <w:rPr>
                <w:position w:val="-10"/>
              </w:rPr>
              <w:object w:dxaOrig="520" w:dyaOrig="320" w14:anchorId="39F0AD47">
                <v:shape id="_x0000_i1160" type="#_x0000_t75" style="width:26.4pt;height:16.2pt" o:ole="">
                  <v:imagedata r:id="rId279" o:title=""/>
                </v:shape>
                <o:OLEObject Type="Embed" ProgID="Equation.DSMT4" ShapeID="_x0000_i1160" DrawAspect="Content" ObjectID="_1724656195" r:id="rId280"/>
              </w:object>
            </w:r>
            <w:r w:rsidRPr="008D3AD2">
              <w:rPr>
                <w:rFonts w:ascii="Times New Roman" w:hAnsi="Times New Roman"/>
                <w:sz w:val="24"/>
                <w:szCs w:val="24"/>
              </w:rPr>
              <w:t xml:space="preserve"> suy ra </w:t>
            </w:r>
            <w:r w:rsidR="008D6889" w:rsidRPr="008D6889">
              <w:rPr>
                <w:position w:val="-12"/>
              </w:rPr>
              <w:object w:dxaOrig="1840" w:dyaOrig="360" w14:anchorId="74352C1A">
                <v:shape id="_x0000_i1161" type="#_x0000_t75" style="width:92.4pt;height:18pt" o:ole="">
                  <v:imagedata r:id="rId281" o:title=""/>
                </v:shape>
                <o:OLEObject Type="Embed" ProgID="Equation.DSMT4" ShapeID="_x0000_i1161" DrawAspect="Content" ObjectID="_1724656196" r:id="rId282"/>
              </w:object>
            </w:r>
            <w:r w:rsidRPr="008D3AD2"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009DC83A" w14:textId="77777777" w:rsidR="00031FA6" w:rsidRPr="008D3AD2" w:rsidRDefault="00031FA6" w:rsidP="00031FA6">
            <w:pPr>
              <w:rPr>
                <w:bCs/>
              </w:rPr>
            </w:pPr>
          </w:p>
          <w:p w14:paraId="118A09D6" w14:textId="172E70BD" w:rsidR="00295430" w:rsidRPr="008D3AD2" w:rsidRDefault="00295430" w:rsidP="000506B0"/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77A80A84" w14:textId="73A06FF7" w:rsidR="00295430" w:rsidRPr="008D3AD2" w:rsidRDefault="00295430" w:rsidP="000506B0">
            <w:pPr>
              <w:jc w:val="center"/>
            </w:pPr>
            <w:r w:rsidRPr="008D3AD2">
              <w:t>0,5</w:t>
            </w:r>
          </w:p>
        </w:tc>
      </w:tr>
      <w:tr w:rsidR="00295430" w:rsidRPr="008D3AD2" w14:paraId="575EC834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1603"/>
          <w:jc w:val="center"/>
        </w:trPr>
        <w:tc>
          <w:tcPr>
            <w:tcW w:w="676" w:type="dxa"/>
            <w:gridSpan w:val="2"/>
            <w:tcBorders>
              <w:bottom w:val="nil"/>
            </w:tcBorders>
            <w:shd w:val="clear" w:color="auto" w:fill="auto"/>
          </w:tcPr>
          <w:p w14:paraId="07EA5671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  <w:r w:rsidRPr="008D3AD2">
              <w:rPr>
                <w:b/>
              </w:rPr>
              <w:t>4a)</w:t>
            </w:r>
          </w:p>
          <w:p w14:paraId="4402EA6B" w14:textId="77777777" w:rsidR="00295430" w:rsidRPr="008D3AD2" w:rsidRDefault="00295430" w:rsidP="000506B0">
            <w:pPr>
              <w:spacing w:before="120" w:after="120"/>
              <w:jc w:val="center"/>
            </w:pPr>
            <w:r w:rsidRPr="008D3AD2">
              <w:t>(3.5)</w:t>
            </w:r>
          </w:p>
        </w:tc>
        <w:tc>
          <w:tcPr>
            <w:tcW w:w="10128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E9EFAE9" w14:textId="458EF1D8" w:rsidR="002956DD" w:rsidRPr="008D3AD2" w:rsidRDefault="002956DD" w:rsidP="002956DD">
            <w:pPr>
              <w:tabs>
                <w:tab w:val="left" w:pos="992"/>
              </w:tabs>
              <w:ind w:left="992" w:hanging="992"/>
            </w:pPr>
            <w:r w:rsidRPr="008D3AD2">
              <w:rPr>
                <w:lang w:val="vi-VN"/>
              </w:rPr>
              <w:t>Cho</w:t>
            </w:r>
            <w:r w:rsidRPr="008D3AD2">
              <w:t xml:space="preserve"> lăng trụ đứng </w:t>
            </w:r>
            <w:r w:rsidR="008D6889" w:rsidRPr="008D6889">
              <w:rPr>
                <w:position w:val="-6"/>
              </w:rPr>
              <w:object w:dxaOrig="1300" w:dyaOrig="300" w14:anchorId="36060750">
                <v:shape id="_x0000_i1162" type="#_x0000_t75" style="width:64.2pt;height:15pt" o:ole="">
                  <v:imagedata r:id="rId283" o:title=""/>
                </v:shape>
                <o:OLEObject Type="Embed" ProgID="Equation.DSMT4" ShapeID="_x0000_i1162" DrawAspect="Content" ObjectID="_1724656197" r:id="rId284"/>
              </w:object>
            </w:r>
            <w:r w:rsidRPr="008D3AD2">
              <w:rPr>
                <w:lang w:val="vi-VN"/>
              </w:rPr>
              <w:t xml:space="preserve"> </w:t>
            </w:r>
            <w:r w:rsidRPr="008D3AD2">
              <w:t xml:space="preserve">có đáy </w:t>
            </w:r>
            <w:r w:rsidR="008D6889" w:rsidRPr="008D6889">
              <w:rPr>
                <w:position w:val="-6"/>
              </w:rPr>
              <w:object w:dxaOrig="560" w:dyaOrig="279" w14:anchorId="516A9B93">
                <v:shape id="_x0000_i1163" type="#_x0000_t75" style="width:27.6pt;height:14.4pt" o:ole="">
                  <v:imagedata r:id="rId285" o:title=""/>
                </v:shape>
                <o:OLEObject Type="Embed" ProgID="Equation.DSMT4" ShapeID="_x0000_i1163" DrawAspect="Content" ObjectID="_1724656198" r:id="rId286"/>
              </w:object>
            </w:r>
            <w:r w:rsidRPr="008D3AD2">
              <w:t xml:space="preserve"> là tam giác vuông cân tại </w:t>
            </w:r>
            <w:r w:rsidR="008D6889" w:rsidRPr="00025957">
              <w:rPr>
                <w:position w:val="-4"/>
              </w:rPr>
              <w:object w:dxaOrig="260" w:dyaOrig="260" w14:anchorId="5176F99F">
                <v:shape id="_x0000_i1164" type="#_x0000_t75" style="width:12.6pt;height:12.6pt" o:ole="">
                  <v:imagedata r:id="rId287" o:title=""/>
                </v:shape>
                <o:OLEObject Type="Embed" ProgID="Equation.DSMT4" ShapeID="_x0000_i1164" DrawAspect="Content" ObjectID="_1724656199" r:id="rId288"/>
              </w:object>
            </w:r>
            <w:r w:rsidRPr="008D3AD2">
              <w:t xml:space="preserve">; </w:t>
            </w:r>
            <w:r w:rsidR="008D6889" w:rsidRPr="008D6889">
              <w:rPr>
                <w:position w:val="-6"/>
              </w:rPr>
              <w:object w:dxaOrig="1400" w:dyaOrig="279" w14:anchorId="64790499">
                <v:shape id="_x0000_i1165" type="#_x0000_t75" style="width:69.6pt;height:14.4pt" o:ole="">
                  <v:imagedata r:id="rId289" o:title=""/>
                </v:shape>
                <o:OLEObject Type="Embed" ProgID="Equation.DSMT4" ShapeID="_x0000_i1165" DrawAspect="Content" ObjectID="_1724656200" r:id="rId290"/>
              </w:object>
            </w:r>
            <w:r w:rsidRPr="008D3AD2">
              <w:t xml:space="preserve">. Góc giữa đường thẳng </w:t>
            </w:r>
            <w:r w:rsidR="008D6889" w:rsidRPr="008D6889">
              <w:rPr>
                <w:position w:val="-6"/>
              </w:rPr>
              <w:object w:dxaOrig="480" w:dyaOrig="300" w14:anchorId="23E9D8A6">
                <v:shape id="_x0000_i1166" type="#_x0000_t75" style="width:24pt;height:15pt" o:ole="">
                  <v:imagedata r:id="rId291" o:title=""/>
                </v:shape>
                <o:OLEObject Type="Embed" ProgID="Equation.DSMT4" ShapeID="_x0000_i1166" DrawAspect="Content" ObjectID="_1724656201" r:id="rId292"/>
              </w:object>
            </w:r>
            <w:r w:rsidRPr="008D3AD2">
              <w:t xml:space="preserve"> và mặt đáy bằng </w:t>
            </w:r>
            <w:r w:rsidR="008D6889" w:rsidRPr="008D6889">
              <w:rPr>
                <w:position w:val="-6"/>
              </w:rPr>
              <w:object w:dxaOrig="400" w:dyaOrig="279" w14:anchorId="7F06302E">
                <v:shape id="_x0000_i1167" type="#_x0000_t75" style="width:20.4pt;height:14.4pt" o:ole="">
                  <v:imagedata r:id="rId293" o:title=""/>
                </v:shape>
                <o:OLEObject Type="Embed" ProgID="Equation.DSMT4" ShapeID="_x0000_i1167" DrawAspect="Content" ObjectID="_1724656202" r:id="rId294"/>
              </w:object>
            </w:r>
            <w:r w:rsidRPr="008D3AD2">
              <w:t xml:space="preserve">. Gọi </w:t>
            </w:r>
            <w:r w:rsidR="008D6889" w:rsidRPr="008D6889">
              <w:rPr>
                <w:position w:val="-10"/>
              </w:rPr>
              <w:object w:dxaOrig="600" w:dyaOrig="320" w14:anchorId="6C3F069C">
                <v:shape id="_x0000_i1168" type="#_x0000_t75" style="width:30pt;height:16.2pt" o:ole="">
                  <v:imagedata r:id="rId295" o:title=""/>
                </v:shape>
                <o:OLEObject Type="Embed" ProgID="Equation.DSMT4" ShapeID="_x0000_i1168" DrawAspect="Content" ObjectID="_1724656203" r:id="rId296"/>
              </w:object>
            </w:r>
            <w:r w:rsidRPr="008D3AD2">
              <w:t xml:space="preserve"> lần lượt là trung điểm </w:t>
            </w:r>
            <w:r w:rsidR="008D6889" w:rsidRPr="008D6889">
              <w:rPr>
                <w:position w:val="-10"/>
              </w:rPr>
              <w:object w:dxaOrig="960" w:dyaOrig="340" w14:anchorId="3C61898F">
                <v:shape id="_x0000_i1169" type="#_x0000_t75" style="width:48pt;height:16.8pt" o:ole="">
                  <v:imagedata r:id="rId297" o:title=""/>
                </v:shape>
                <o:OLEObject Type="Embed" ProgID="Equation.DSMT4" ShapeID="_x0000_i1169" DrawAspect="Content" ObjectID="_1724656204" r:id="rId298"/>
              </w:object>
            </w:r>
            <w:r w:rsidRPr="008D3AD2">
              <w:t xml:space="preserve"> và </w:t>
            </w:r>
            <w:r w:rsidR="008D6889" w:rsidRPr="008D6889">
              <w:rPr>
                <w:position w:val="-6"/>
              </w:rPr>
              <w:object w:dxaOrig="260" w:dyaOrig="279" w14:anchorId="5907F710">
                <v:shape id="_x0000_i1170" type="#_x0000_t75" style="width:12.6pt;height:14.4pt" o:ole="">
                  <v:imagedata r:id="rId299" o:title=""/>
                </v:shape>
                <o:OLEObject Type="Embed" ProgID="Equation.DSMT4" ShapeID="_x0000_i1170" DrawAspect="Content" ObjectID="_1724656205" r:id="rId300"/>
              </w:object>
            </w:r>
            <w:r w:rsidRPr="008D3AD2">
              <w:t xml:space="preserve"> là trọng tâm tam giác </w:t>
            </w:r>
            <w:r w:rsidR="008D6889" w:rsidRPr="008D6889">
              <w:rPr>
                <w:position w:val="-6"/>
              </w:rPr>
              <w:object w:dxaOrig="700" w:dyaOrig="300" w14:anchorId="0B6B87CC">
                <v:shape id="_x0000_i1171" type="#_x0000_t75" style="width:35.4pt;height:15pt" o:ole="">
                  <v:imagedata r:id="rId301" o:title=""/>
                </v:shape>
                <o:OLEObject Type="Embed" ProgID="Equation.DSMT4" ShapeID="_x0000_i1171" DrawAspect="Content" ObjectID="_1724656206" r:id="rId302"/>
              </w:object>
            </w:r>
            <w:r w:rsidRPr="008D3AD2">
              <w:t xml:space="preserve">. Tính thể tích khối lăng trụ </w:t>
            </w:r>
            <w:r w:rsidR="008D6889" w:rsidRPr="008D6889">
              <w:rPr>
                <w:position w:val="-6"/>
              </w:rPr>
              <w:object w:dxaOrig="1300" w:dyaOrig="300" w14:anchorId="55EF68B4">
                <v:shape id="_x0000_i1172" type="#_x0000_t75" style="width:64.2pt;height:15pt" o:ole="">
                  <v:imagedata r:id="rId303" o:title=""/>
                </v:shape>
                <o:OLEObject Type="Embed" ProgID="Equation.DSMT4" ShapeID="_x0000_i1172" DrawAspect="Content" ObjectID="_1724656207" r:id="rId304"/>
              </w:object>
            </w:r>
            <w:r w:rsidRPr="008D3AD2">
              <w:rPr>
                <w:color w:val="000000"/>
              </w:rPr>
              <w:t>.</w:t>
            </w:r>
          </w:p>
          <w:p w14:paraId="3EE7DBA5" w14:textId="79352821" w:rsidR="00295430" w:rsidRPr="008D3AD2" w:rsidRDefault="00295430" w:rsidP="002956DD">
            <w:pPr>
              <w:tabs>
                <w:tab w:val="left" w:pos="992"/>
              </w:tabs>
              <w:ind w:left="992" w:hanging="992"/>
              <w:rPr>
                <w:b/>
                <w:i/>
              </w:rPr>
            </w:pPr>
          </w:p>
        </w:tc>
        <w:tc>
          <w:tcPr>
            <w:tcW w:w="763" w:type="dxa"/>
            <w:gridSpan w:val="2"/>
            <w:tcBorders>
              <w:bottom w:val="nil"/>
            </w:tcBorders>
            <w:shd w:val="clear" w:color="auto" w:fill="auto"/>
            <w:vAlign w:val="center"/>
          </w:tcPr>
          <w:p w14:paraId="5FE21B70" w14:textId="77777777" w:rsidR="00295430" w:rsidRPr="008D3AD2" w:rsidRDefault="00295430" w:rsidP="000506B0">
            <w:pPr>
              <w:jc w:val="center"/>
            </w:pPr>
          </w:p>
          <w:p w14:paraId="00437102" w14:textId="77777777" w:rsidR="00295430" w:rsidRPr="008D3AD2" w:rsidRDefault="00295430" w:rsidP="000506B0">
            <w:pPr>
              <w:jc w:val="center"/>
            </w:pPr>
          </w:p>
          <w:p w14:paraId="3652FA9F" w14:textId="77777777" w:rsidR="00295430" w:rsidRPr="008D3AD2" w:rsidRDefault="00295430" w:rsidP="000506B0">
            <w:pPr>
              <w:jc w:val="center"/>
            </w:pPr>
          </w:p>
          <w:p w14:paraId="286575A3" w14:textId="77777777" w:rsidR="00295430" w:rsidRPr="008D3AD2" w:rsidRDefault="00295430" w:rsidP="000506B0">
            <w:pPr>
              <w:jc w:val="center"/>
            </w:pPr>
          </w:p>
        </w:tc>
      </w:tr>
      <w:tr w:rsidR="00295430" w:rsidRPr="008D3AD2" w14:paraId="466BA4CB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1792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6A33527F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bottom w:val="dashSmallGap" w:sz="4" w:space="0" w:color="8DB3E2"/>
            </w:tcBorders>
            <w:shd w:val="clear" w:color="auto" w:fill="auto"/>
            <w:vAlign w:val="center"/>
          </w:tcPr>
          <w:tbl>
            <w:tblPr>
              <w:tblW w:w="9058" w:type="dxa"/>
              <w:tblLook w:val="04A0" w:firstRow="1" w:lastRow="0" w:firstColumn="1" w:lastColumn="0" w:noHBand="0" w:noVBand="1"/>
            </w:tblPr>
            <w:tblGrid>
              <w:gridCol w:w="5016"/>
              <w:gridCol w:w="4042"/>
            </w:tblGrid>
            <w:tr w:rsidR="00295430" w:rsidRPr="008D3AD2" w14:paraId="1F92427A" w14:textId="77777777" w:rsidTr="000506B0">
              <w:trPr>
                <w:trHeight w:val="1729"/>
              </w:trPr>
              <w:tc>
                <w:tcPr>
                  <w:tcW w:w="5098" w:type="dxa"/>
                  <w:shd w:val="clear" w:color="auto" w:fill="auto"/>
                </w:tcPr>
                <w:p w14:paraId="2974B448" w14:textId="77777777" w:rsidR="00295430" w:rsidRPr="008D3AD2" w:rsidRDefault="00295430" w:rsidP="000506B0">
                  <w:pPr>
                    <w:spacing w:line="320" w:lineRule="atLeast"/>
                    <w:jc w:val="both"/>
                    <w:rPr>
                      <w:noProof/>
                    </w:rPr>
                  </w:pPr>
                </w:p>
                <w:p w14:paraId="7D34F2DD" w14:textId="77777777" w:rsidR="00295430" w:rsidRPr="008D3AD2" w:rsidRDefault="00295430" w:rsidP="000506B0">
                  <w:pPr>
                    <w:spacing w:line="320" w:lineRule="atLeast"/>
                    <w:jc w:val="both"/>
                    <w:rPr>
                      <w:noProof/>
                    </w:rPr>
                  </w:pPr>
                </w:p>
                <w:p w14:paraId="7355F7C7" w14:textId="77777777" w:rsidR="00295430" w:rsidRPr="008D3AD2" w:rsidRDefault="00295430" w:rsidP="000506B0">
                  <w:pPr>
                    <w:spacing w:line="320" w:lineRule="atLeast"/>
                    <w:jc w:val="both"/>
                    <w:rPr>
                      <w:noProof/>
                    </w:rPr>
                  </w:pPr>
                </w:p>
              </w:tc>
              <w:tc>
                <w:tcPr>
                  <w:tcW w:w="3960" w:type="dxa"/>
                  <w:shd w:val="clear" w:color="auto" w:fill="auto"/>
                </w:tcPr>
                <w:p w14:paraId="440F71EC" w14:textId="3289F270" w:rsidR="00295430" w:rsidRPr="008D3AD2" w:rsidRDefault="002D6F4D" w:rsidP="000506B0">
                  <w:pPr>
                    <w:spacing w:line="320" w:lineRule="atLeast"/>
                    <w:jc w:val="both"/>
                  </w:pPr>
                  <w:r w:rsidRPr="008D3AD2">
                    <w:rPr>
                      <w:noProof/>
                      <w:color w:val="000000"/>
                      <w:position w:val="-330"/>
                      <w:lang w:val="vi-VN" w:eastAsia="vi-VN"/>
                    </w:rPr>
                    <w:drawing>
                      <wp:inline distT="0" distB="0" distL="0" distR="0" wp14:anchorId="71268FD2" wp14:editId="6F686306">
                        <wp:extent cx="2429625" cy="2733675"/>
                        <wp:effectExtent l="0" t="0" r="0" b="0"/>
                        <wp:docPr id="4" name="Picture 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5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439653" cy="274495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490D10B2" w14:textId="77777777" w:rsidR="00295430" w:rsidRPr="008D3AD2" w:rsidRDefault="00295430" w:rsidP="000506B0">
            <w:pPr>
              <w:spacing w:line="320" w:lineRule="atLeast"/>
              <w:jc w:val="both"/>
            </w:pP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546565B" w14:textId="70EA04E3" w:rsidR="00295430" w:rsidRPr="008D3AD2" w:rsidRDefault="00295430" w:rsidP="000506B0">
            <w:pPr>
              <w:jc w:val="center"/>
            </w:pPr>
          </w:p>
        </w:tc>
      </w:tr>
      <w:tr w:rsidR="00295430" w:rsidRPr="008D3AD2" w14:paraId="32E2409E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722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2A9DE161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7E2BB61E" w14:textId="72BA048A" w:rsidR="00377763" w:rsidRPr="008D3AD2" w:rsidRDefault="00377763" w:rsidP="0037776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992"/>
              <w:jc w:val="both"/>
            </w:pPr>
            <w:r w:rsidRPr="008D3AD2">
              <w:t xml:space="preserve">Do </w:t>
            </w:r>
            <w:r w:rsidR="008D6889" w:rsidRPr="008D6889">
              <w:rPr>
                <w:position w:val="-6"/>
              </w:rPr>
              <w:object w:dxaOrig="540" w:dyaOrig="300" w14:anchorId="3E28EFAD">
                <v:shape id="_x0000_i1173" type="#_x0000_t75" style="width:27pt;height:15pt" o:ole="">
                  <v:imagedata r:id="rId306" o:title=""/>
                </v:shape>
                <o:OLEObject Type="Embed" ProgID="Equation.DSMT4" ShapeID="_x0000_i1173" DrawAspect="Content" ObjectID="_1724656208" r:id="rId307"/>
              </w:object>
            </w:r>
            <w:r w:rsidRPr="008D3AD2">
              <w:t xml:space="preserve"> là hình chiếu vuông góc của </w:t>
            </w:r>
            <w:r w:rsidR="008D6889" w:rsidRPr="008D6889">
              <w:rPr>
                <w:position w:val="-6"/>
              </w:rPr>
              <w:object w:dxaOrig="480" w:dyaOrig="300" w14:anchorId="424A88DD">
                <v:shape id="_x0000_i1174" type="#_x0000_t75" style="width:24pt;height:15pt" o:ole="">
                  <v:imagedata r:id="rId308" o:title=""/>
                </v:shape>
                <o:OLEObject Type="Embed" ProgID="Equation.DSMT4" ShapeID="_x0000_i1174" DrawAspect="Content" ObjectID="_1724656209" r:id="rId309"/>
              </w:object>
            </w:r>
            <w:r w:rsidRPr="008D3AD2">
              <w:t xml:space="preserve"> lên mặt đáy </w:t>
            </w:r>
            <w:r w:rsidR="008D6889" w:rsidRPr="008D6889">
              <w:rPr>
                <w:position w:val="-14"/>
              </w:rPr>
              <w:object w:dxaOrig="920" w:dyaOrig="400" w14:anchorId="2A5EDBF0">
                <v:shape id="_x0000_i1175" type="#_x0000_t75" style="width:45.6pt;height:20.4pt" o:ole="">
                  <v:imagedata r:id="rId310" o:title=""/>
                </v:shape>
                <o:OLEObject Type="Embed" ProgID="Equation.DSMT4" ShapeID="_x0000_i1175" DrawAspect="Content" ObjectID="_1724656210" r:id="rId311"/>
              </w:object>
            </w:r>
            <w:r w:rsidRPr="008D3AD2">
              <w:t>,</w:t>
            </w:r>
          </w:p>
          <w:p w14:paraId="74E26078" w14:textId="7AB5FC6E" w:rsidR="00377763" w:rsidRPr="008D3AD2" w:rsidRDefault="00377763" w:rsidP="0037776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992"/>
              <w:jc w:val="both"/>
            </w:pPr>
            <w:r w:rsidRPr="008D3AD2">
              <w:t xml:space="preserve"> nên </w:t>
            </w:r>
            <w:r w:rsidR="008D6889" w:rsidRPr="008D6889">
              <w:rPr>
                <w:position w:val="-16"/>
              </w:rPr>
              <w:object w:dxaOrig="6039" w:dyaOrig="480" w14:anchorId="0AFED6F0">
                <v:shape id="_x0000_i1176" type="#_x0000_t75" style="width:302.4pt;height:24pt" o:ole="">
                  <v:imagedata r:id="rId312" o:title=""/>
                </v:shape>
                <o:OLEObject Type="Embed" ProgID="Equation.DSMT4" ShapeID="_x0000_i1176" DrawAspect="Content" ObjectID="_1724656211" r:id="rId313"/>
              </w:object>
            </w:r>
            <w:r w:rsidRPr="008D3AD2">
              <w:t>.</w:t>
            </w:r>
          </w:p>
          <w:p w14:paraId="05DC13B8" w14:textId="11E20936" w:rsidR="00295430" w:rsidRPr="008D3AD2" w:rsidRDefault="00377763" w:rsidP="00377763">
            <w:pPr>
              <w:jc w:val="both"/>
              <w:rPr>
                <w:noProof/>
              </w:rPr>
            </w:pPr>
            <w:r w:rsidRPr="008D3AD2">
              <w:t xml:space="preserve"> </w:t>
            </w: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66ED2646" w14:textId="78B8907B" w:rsidR="00295430" w:rsidRPr="008D3AD2" w:rsidRDefault="00377763" w:rsidP="000506B0">
            <w:pPr>
              <w:jc w:val="center"/>
            </w:pPr>
            <w:r w:rsidRPr="008D3AD2">
              <w:t>2</w:t>
            </w:r>
          </w:p>
        </w:tc>
      </w:tr>
      <w:tr w:rsidR="00295430" w:rsidRPr="008D3AD2" w14:paraId="5E6690B6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722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2CD5CA89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20C7BB25" w14:textId="754D5658" w:rsidR="00295430" w:rsidRPr="008D3AD2" w:rsidRDefault="008D6889" w:rsidP="000506B0">
            <w:pPr>
              <w:jc w:val="both"/>
              <w:rPr>
                <w:noProof/>
              </w:rPr>
            </w:pPr>
            <w:r w:rsidRPr="008D6889">
              <w:rPr>
                <w:position w:val="-24"/>
              </w:rPr>
              <w:object w:dxaOrig="3060" w:dyaOrig="680" w14:anchorId="7B7FB0E9">
                <v:shape id="_x0000_i1177" type="#_x0000_t75" style="width:153pt;height:33.6pt" o:ole="">
                  <v:imagedata r:id="rId314" o:title=""/>
                </v:shape>
                <o:OLEObject Type="Embed" ProgID="Equation.DSMT4" ShapeID="_x0000_i1177" DrawAspect="Content" ObjectID="_1724656212" r:id="rId315"/>
              </w:object>
            </w: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96337F6" w14:textId="18AE78AB" w:rsidR="00295430" w:rsidRPr="008D3AD2" w:rsidRDefault="00377763" w:rsidP="000506B0">
            <w:pPr>
              <w:jc w:val="center"/>
            </w:pPr>
            <w:r w:rsidRPr="008D3AD2">
              <w:t>1</w:t>
            </w:r>
            <w:r w:rsidR="00295430" w:rsidRPr="008D3AD2">
              <w:t>,5</w:t>
            </w:r>
          </w:p>
        </w:tc>
      </w:tr>
      <w:tr w:rsidR="00295430" w:rsidRPr="008D3AD2" w14:paraId="215D28F9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700"/>
          <w:jc w:val="center"/>
        </w:trPr>
        <w:tc>
          <w:tcPr>
            <w:tcW w:w="676" w:type="dxa"/>
            <w:gridSpan w:val="2"/>
            <w:tcBorders>
              <w:bottom w:val="nil"/>
            </w:tcBorders>
            <w:shd w:val="clear" w:color="auto" w:fill="auto"/>
          </w:tcPr>
          <w:p w14:paraId="404FC80C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  <w:r w:rsidRPr="008D3AD2">
              <w:rPr>
                <w:b/>
              </w:rPr>
              <w:t>4b.</w:t>
            </w:r>
          </w:p>
          <w:p w14:paraId="4FBA47D4" w14:textId="77777777" w:rsidR="00295430" w:rsidRPr="008D3AD2" w:rsidRDefault="00295430" w:rsidP="000506B0">
            <w:pPr>
              <w:spacing w:before="120" w:after="120"/>
              <w:jc w:val="center"/>
            </w:pPr>
            <w:r w:rsidRPr="008D3AD2">
              <w:t>(2.5)</w:t>
            </w:r>
          </w:p>
        </w:tc>
        <w:tc>
          <w:tcPr>
            <w:tcW w:w="10128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AD6ABCF" w14:textId="4BB5187D" w:rsidR="002956DD" w:rsidRPr="008D3AD2" w:rsidRDefault="002956DD" w:rsidP="002956DD">
            <w:pPr>
              <w:tabs>
                <w:tab w:val="left" w:pos="992"/>
              </w:tabs>
              <w:ind w:left="992" w:hanging="992"/>
              <w:rPr>
                <w:b/>
                <w:color w:val="0000FF"/>
              </w:rPr>
            </w:pPr>
            <w:r w:rsidRPr="008D3AD2">
              <w:t xml:space="preserve">Tính côsin của góc tạo bởi hai mặt phẳng </w:t>
            </w:r>
            <w:r w:rsidR="008D6889" w:rsidRPr="008D6889">
              <w:rPr>
                <w:position w:val="-14"/>
              </w:rPr>
              <w:object w:dxaOrig="800" w:dyaOrig="400" w14:anchorId="12CF2B31">
                <v:shape id="_x0000_i1178" type="#_x0000_t75" style="width:40.8pt;height:20.4pt" o:ole="">
                  <v:imagedata r:id="rId316" o:title=""/>
                </v:shape>
                <o:OLEObject Type="Embed" ProgID="Equation.DSMT4" ShapeID="_x0000_i1178" DrawAspect="Content" ObjectID="_1724656213" r:id="rId317"/>
              </w:object>
            </w:r>
            <w:r w:rsidRPr="008D3AD2">
              <w:t xml:space="preserve"> và </w:t>
            </w:r>
            <w:r w:rsidR="008D6889" w:rsidRPr="008D6889">
              <w:rPr>
                <w:position w:val="-14"/>
              </w:rPr>
              <w:object w:dxaOrig="859" w:dyaOrig="400" w14:anchorId="7008F98E">
                <v:shape id="_x0000_i1179" type="#_x0000_t75" style="width:42.6pt;height:20.4pt" o:ole="">
                  <v:imagedata r:id="rId318" o:title=""/>
                </v:shape>
                <o:OLEObject Type="Embed" ProgID="Equation.DSMT4" ShapeID="_x0000_i1179" DrawAspect="Content" ObjectID="_1724656214" r:id="rId319"/>
              </w:object>
            </w:r>
            <w:r w:rsidRPr="008D3AD2">
              <w:t>.</w:t>
            </w:r>
          </w:p>
          <w:p w14:paraId="38627731" w14:textId="2681D3FC" w:rsidR="00295430" w:rsidRPr="008D3AD2" w:rsidRDefault="00295430" w:rsidP="000506B0">
            <w:pPr>
              <w:ind w:left="142"/>
              <w:contextualSpacing/>
              <w:jc w:val="both"/>
              <w:rPr>
                <w:b/>
                <w:i/>
                <w:noProof/>
                <w:lang w:val="nl-NL"/>
              </w:rPr>
            </w:pPr>
          </w:p>
        </w:tc>
        <w:tc>
          <w:tcPr>
            <w:tcW w:w="763" w:type="dxa"/>
            <w:gridSpan w:val="2"/>
            <w:tcBorders>
              <w:bottom w:val="nil"/>
            </w:tcBorders>
            <w:shd w:val="clear" w:color="auto" w:fill="auto"/>
            <w:vAlign w:val="center"/>
          </w:tcPr>
          <w:p w14:paraId="34837136" w14:textId="77777777" w:rsidR="00295430" w:rsidRPr="008D3AD2" w:rsidRDefault="00295430" w:rsidP="000506B0">
            <w:pPr>
              <w:jc w:val="center"/>
            </w:pPr>
          </w:p>
          <w:p w14:paraId="319AF95D" w14:textId="77777777" w:rsidR="00295430" w:rsidRPr="008D3AD2" w:rsidRDefault="00295430" w:rsidP="000506B0">
            <w:pPr>
              <w:jc w:val="center"/>
            </w:pPr>
          </w:p>
        </w:tc>
      </w:tr>
      <w:tr w:rsidR="00295430" w:rsidRPr="008D3AD2" w14:paraId="25DC89E3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613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5ECFB3C9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6D9A7F46" w14:textId="27AF5AA0" w:rsidR="00725806" w:rsidRPr="008D3AD2" w:rsidRDefault="00725806" w:rsidP="007258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992"/>
              <w:jc w:val="both"/>
            </w:pPr>
            <w:r w:rsidRPr="008D3AD2">
              <w:t xml:space="preserve">Xét hai mặt phẳng </w:t>
            </w:r>
            <w:r w:rsidR="008D6889" w:rsidRPr="008D6889">
              <w:rPr>
                <w:position w:val="-14"/>
              </w:rPr>
              <w:object w:dxaOrig="800" w:dyaOrig="400" w14:anchorId="05260F21">
                <v:shape id="_x0000_i1180" type="#_x0000_t75" style="width:40.8pt;height:20.4pt" o:ole="">
                  <v:imagedata r:id="rId320" o:title=""/>
                </v:shape>
                <o:OLEObject Type="Embed" ProgID="Equation.DSMT4" ShapeID="_x0000_i1180" DrawAspect="Content" ObjectID="_1724656215" r:id="rId321"/>
              </w:object>
            </w:r>
            <w:r w:rsidRPr="008D3AD2">
              <w:t xml:space="preserve"> và </w:t>
            </w:r>
            <w:r w:rsidR="008D6889" w:rsidRPr="008D6889">
              <w:rPr>
                <w:position w:val="-14"/>
              </w:rPr>
              <w:object w:dxaOrig="859" w:dyaOrig="400" w14:anchorId="1A69DC57">
                <v:shape id="_x0000_i1181" type="#_x0000_t75" style="width:42.6pt;height:20.4pt" o:ole="">
                  <v:imagedata r:id="rId322" o:title=""/>
                </v:shape>
                <o:OLEObject Type="Embed" ProgID="Equation.DSMT4" ShapeID="_x0000_i1181" DrawAspect="Content" ObjectID="_1724656216" r:id="rId323"/>
              </w:object>
            </w:r>
            <w:r w:rsidRPr="008D3AD2">
              <w:t xml:space="preserve"> có: </w:t>
            </w:r>
          </w:p>
          <w:p w14:paraId="5B118069" w14:textId="0F52B678" w:rsidR="00725806" w:rsidRPr="008D3AD2" w:rsidRDefault="00725806" w:rsidP="007258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992"/>
              <w:jc w:val="both"/>
            </w:pPr>
            <w:r w:rsidRPr="008D3AD2">
              <w:t xml:space="preserve">G là điểm chung và </w:t>
            </w:r>
            <w:r w:rsidR="008D6889" w:rsidRPr="008D6889">
              <w:rPr>
                <w:position w:val="-10"/>
              </w:rPr>
              <w:object w:dxaOrig="1400" w:dyaOrig="340" w14:anchorId="3BC5B3A0">
                <v:shape id="_x0000_i1182" type="#_x0000_t75" style="width:69.6pt;height:16.8pt" o:ole="">
                  <v:imagedata r:id="rId324" o:title=""/>
                </v:shape>
                <o:OLEObject Type="Embed" ProgID="Equation.DSMT4" ShapeID="_x0000_i1182" DrawAspect="Content" ObjectID="_1724656217" r:id="rId325"/>
              </w:object>
            </w:r>
            <w:r w:rsidR="008D6889" w:rsidRPr="008D6889">
              <w:rPr>
                <w:position w:val="-14"/>
              </w:rPr>
              <w:object w:dxaOrig="2439" w:dyaOrig="400" w14:anchorId="5598CB7C">
                <v:shape id="_x0000_i1183" type="#_x0000_t75" style="width:122.4pt;height:20.4pt" o:ole="">
                  <v:imagedata r:id="rId326" o:title=""/>
                </v:shape>
                <o:OLEObject Type="Embed" ProgID="Equation.DSMT4" ShapeID="_x0000_i1183" DrawAspect="Content" ObjectID="_1724656218" r:id="rId327"/>
              </w:object>
            </w:r>
            <w:r w:rsidRPr="008D3AD2">
              <w:t xml:space="preserve"> (</w:t>
            </w:r>
            <w:r w:rsidR="008D6889" w:rsidRPr="008D6889">
              <w:rPr>
                <w:position w:val="-10"/>
              </w:rPr>
              <w:object w:dxaOrig="1700" w:dyaOrig="340" w14:anchorId="1965ECFB">
                <v:shape id="_x0000_i1184" type="#_x0000_t75" style="width:84.6pt;height:16.8pt" o:ole="">
                  <v:imagedata r:id="rId328" o:title=""/>
                </v:shape>
                <o:OLEObject Type="Embed" ProgID="Equation.DSMT4" ShapeID="_x0000_i1184" DrawAspect="Content" ObjectID="_1724656219" r:id="rId329"/>
              </w:object>
            </w:r>
            <w:r w:rsidRPr="008D3AD2">
              <w:t xml:space="preserve">). </w:t>
            </w:r>
          </w:p>
          <w:p w14:paraId="22DE48F5" w14:textId="12E6E0E9" w:rsidR="00725806" w:rsidRPr="008D3AD2" w:rsidRDefault="00725806" w:rsidP="00725806">
            <w:pPr>
              <w:ind w:left="992" w:hanging="2"/>
              <w:jc w:val="both"/>
            </w:pPr>
            <w:r w:rsidRPr="008D3AD2">
              <w:t>.</w:t>
            </w:r>
          </w:p>
          <w:p w14:paraId="2FC60D3E" w14:textId="3E4EFB59" w:rsidR="00295430" w:rsidRPr="008D3AD2" w:rsidRDefault="00295430" w:rsidP="00725806">
            <w:pPr>
              <w:contextualSpacing/>
              <w:jc w:val="both"/>
              <w:rPr>
                <w:noProof/>
              </w:rPr>
            </w:pP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BF6CB27" w14:textId="77777777" w:rsidR="00295430" w:rsidRPr="008D3AD2" w:rsidRDefault="00295430" w:rsidP="000506B0">
            <w:pPr>
              <w:jc w:val="center"/>
            </w:pPr>
            <w:r w:rsidRPr="008D3AD2">
              <w:t>0,5</w:t>
            </w:r>
          </w:p>
        </w:tc>
      </w:tr>
      <w:tr w:rsidR="00295430" w:rsidRPr="008D3AD2" w14:paraId="671EE4B8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802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18A28077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77CCAD59" w14:textId="5CAB5370" w:rsidR="00725806" w:rsidRPr="008D3AD2" w:rsidRDefault="00725806" w:rsidP="00725806">
            <w:pPr>
              <w:ind w:left="992" w:hanging="2"/>
              <w:jc w:val="both"/>
            </w:pPr>
            <w:r w:rsidRPr="008D3AD2">
              <w:t xml:space="preserve">Gọi </w:t>
            </w:r>
            <w:r w:rsidR="008D6889" w:rsidRPr="008D6889">
              <w:rPr>
                <w:position w:val="-10"/>
              </w:rPr>
              <w:object w:dxaOrig="380" w:dyaOrig="320" w14:anchorId="39BE73A1">
                <v:shape id="_x0000_i1185" type="#_x0000_t75" style="width:18.6pt;height:16.2pt" o:ole="">
                  <v:imagedata r:id="rId330" o:title=""/>
                </v:shape>
                <o:OLEObject Type="Embed" ProgID="Equation.DSMT4" ShapeID="_x0000_i1185" DrawAspect="Content" ObjectID="_1724656220" r:id="rId331"/>
              </w:object>
            </w:r>
            <w:r w:rsidRPr="008D3AD2">
              <w:t xml:space="preserve"> lần lượt là trung điểm </w:t>
            </w:r>
            <w:r w:rsidR="008D6889" w:rsidRPr="008D6889">
              <w:rPr>
                <w:position w:val="-10"/>
              </w:rPr>
              <w:object w:dxaOrig="1080" w:dyaOrig="340" w14:anchorId="64065DD0">
                <v:shape id="_x0000_i1186" type="#_x0000_t75" style="width:54pt;height:16.8pt" o:ole="">
                  <v:imagedata r:id="rId332" o:title=""/>
                </v:shape>
                <o:OLEObject Type="Embed" ProgID="Equation.DSMT4" ShapeID="_x0000_i1186" DrawAspect="Content" ObjectID="_1724656221" r:id="rId333"/>
              </w:object>
            </w:r>
            <w:r w:rsidRPr="008D3AD2">
              <w:t xml:space="preserve">. Ta có </w:t>
            </w:r>
            <w:r w:rsidR="008D6889" w:rsidRPr="008D6889">
              <w:rPr>
                <w:position w:val="-6"/>
              </w:rPr>
              <w:object w:dxaOrig="840" w:dyaOrig="279" w14:anchorId="2728E089">
                <v:shape id="_x0000_i1187" type="#_x0000_t75" style="width:42pt;height:14.4pt" o:ole="">
                  <v:imagedata r:id="rId334" o:title=""/>
                </v:shape>
                <o:OLEObject Type="Embed" ProgID="Equation.DSMT4" ShapeID="_x0000_i1187" DrawAspect="Content" ObjectID="_1724656222" r:id="rId335"/>
              </w:object>
            </w:r>
            <w:r w:rsidRPr="008D3AD2">
              <w:t xml:space="preserve"> và </w:t>
            </w:r>
            <w:r w:rsidR="008D6889" w:rsidRPr="008D6889">
              <w:rPr>
                <w:position w:val="-6"/>
              </w:rPr>
              <w:object w:dxaOrig="900" w:dyaOrig="300" w14:anchorId="6F10CC13">
                <v:shape id="_x0000_i1188" type="#_x0000_t75" style="width:45pt;height:15pt" o:ole="">
                  <v:imagedata r:id="rId336" o:title=""/>
                </v:shape>
                <o:OLEObject Type="Embed" ProgID="Equation.DSMT4" ShapeID="_x0000_i1188" DrawAspect="Content" ObjectID="_1724656223" r:id="rId337"/>
              </w:object>
            </w:r>
            <w:r w:rsidRPr="008D3AD2">
              <w:t xml:space="preserve"> cân tại </w:t>
            </w:r>
            <w:r w:rsidR="008D6889" w:rsidRPr="008D6889">
              <w:rPr>
                <w:position w:val="-6"/>
              </w:rPr>
              <w:object w:dxaOrig="260" w:dyaOrig="279" w14:anchorId="3B29F3BA">
                <v:shape id="_x0000_i1189" type="#_x0000_t75" style="width:12.6pt;height:14.4pt" o:ole="">
                  <v:imagedata r:id="rId338" o:title=""/>
                </v:shape>
                <o:OLEObject Type="Embed" ProgID="Equation.DSMT4" ShapeID="_x0000_i1189" DrawAspect="Content" ObjectID="_1724656224" r:id="rId339"/>
              </w:object>
            </w:r>
            <w:r w:rsidRPr="008D3AD2">
              <w:t xml:space="preserve"> </w:t>
            </w:r>
            <w:r w:rsidR="008D6889" w:rsidRPr="008D6889">
              <w:rPr>
                <w:position w:val="-10"/>
              </w:rPr>
              <w:object w:dxaOrig="2540" w:dyaOrig="320" w14:anchorId="7CD2061C">
                <v:shape id="_x0000_i1190" type="#_x0000_t75" style="width:127.8pt;height:16.2pt" o:ole="">
                  <v:imagedata r:id="rId340" o:title=""/>
                </v:shape>
                <o:OLEObject Type="Embed" ProgID="Equation.DSMT4" ShapeID="_x0000_i1190" DrawAspect="Content" ObjectID="_1724656225" r:id="rId341"/>
              </w:object>
            </w:r>
            <w:r w:rsidRPr="008D3AD2">
              <w:t xml:space="preserve"> góc tạo bởi hai mặt phẳng </w:t>
            </w:r>
            <w:r w:rsidR="008D6889" w:rsidRPr="008D6889">
              <w:rPr>
                <w:position w:val="-14"/>
              </w:rPr>
              <w:object w:dxaOrig="800" w:dyaOrig="400" w14:anchorId="1775915D">
                <v:shape id="_x0000_i1191" type="#_x0000_t75" style="width:40.8pt;height:20.4pt" o:ole="">
                  <v:imagedata r:id="rId342" o:title=""/>
                </v:shape>
                <o:OLEObject Type="Embed" ProgID="Equation.DSMT4" ShapeID="_x0000_i1191" DrawAspect="Content" ObjectID="_1724656226" r:id="rId343"/>
              </w:object>
            </w:r>
            <w:r w:rsidRPr="008D3AD2">
              <w:t xml:space="preserve"> và </w:t>
            </w:r>
            <w:r w:rsidR="008D6889" w:rsidRPr="008D6889">
              <w:rPr>
                <w:position w:val="-14"/>
              </w:rPr>
              <w:object w:dxaOrig="859" w:dyaOrig="400" w14:anchorId="35A89C0D">
                <v:shape id="_x0000_i1192" type="#_x0000_t75" style="width:42.6pt;height:20.4pt" o:ole="">
                  <v:imagedata r:id="rId344" o:title=""/>
                </v:shape>
                <o:OLEObject Type="Embed" ProgID="Equation.DSMT4" ShapeID="_x0000_i1192" DrawAspect="Content" ObjectID="_1724656227" r:id="rId345"/>
              </w:object>
            </w:r>
            <w:r w:rsidRPr="008D3AD2">
              <w:t xml:space="preserve"> là </w:t>
            </w:r>
            <w:r w:rsidR="008D6889" w:rsidRPr="008D6889">
              <w:rPr>
                <w:position w:val="-14"/>
              </w:rPr>
              <w:object w:dxaOrig="859" w:dyaOrig="400" w14:anchorId="5E3A64AC">
                <v:shape id="_x0000_i1193" type="#_x0000_t75" style="width:42.6pt;height:20.4pt" o:ole="">
                  <v:imagedata r:id="rId346" o:title=""/>
                </v:shape>
                <o:OLEObject Type="Embed" ProgID="Equation.DSMT4" ShapeID="_x0000_i1193" DrawAspect="Content" ObjectID="_1724656228" r:id="rId347"/>
              </w:object>
            </w:r>
            <w:r w:rsidRPr="008D3AD2">
              <w:t>.</w:t>
            </w:r>
          </w:p>
          <w:p w14:paraId="02233947" w14:textId="04B411A0" w:rsidR="00725806" w:rsidRPr="008D3AD2" w:rsidRDefault="00725806" w:rsidP="00725806">
            <w:pPr>
              <w:ind w:left="992" w:hanging="2"/>
              <w:jc w:val="both"/>
            </w:pPr>
            <w:r w:rsidRPr="008D3AD2">
              <w:t xml:space="preserve">Dễ thấy </w:t>
            </w:r>
            <w:r w:rsidR="008D6889" w:rsidRPr="008D6889">
              <w:rPr>
                <w:position w:val="-10"/>
              </w:rPr>
              <w:object w:dxaOrig="900" w:dyaOrig="340" w14:anchorId="13FAECEB">
                <v:shape id="_x0000_i1194" type="#_x0000_t75" style="width:45pt;height:16.8pt" o:ole="">
                  <v:imagedata r:id="rId348" o:title=""/>
                </v:shape>
                <o:OLEObject Type="Embed" ProgID="Equation.DSMT4" ShapeID="_x0000_i1194" DrawAspect="Content" ObjectID="_1724656229" r:id="rId349"/>
              </w:object>
            </w:r>
            <w:r w:rsidRPr="008D3AD2">
              <w:t xml:space="preserve"> thẳng hàng.</w:t>
            </w:r>
          </w:p>
          <w:p w14:paraId="249BADD7" w14:textId="1C1C333A" w:rsidR="00295430" w:rsidRPr="008D3AD2" w:rsidRDefault="00295430" w:rsidP="000506B0">
            <w:pPr>
              <w:contextualSpacing/>
              <w:jc w:val="both"/>
              <w:rPr>
                <w:noProof/>
              </w:rPr>
            </w:pP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0368D0CC" w14:textId="0D311E5B" w:rsidR="00295430" w:rsidRPr="008D3AD2" w:rsidRDefault="00725806" w:rsidP="000506B0">
            <w:pPr>
              <w:jc w:val="center"/>
            </w:pPr>
            <w:r w:rsidRPr="008D3AD2">
              <w:t>1</w:t>
            </w:r>
            <w:r w:rsidR="00295430" w:rsidRPr="008D3AD2">
              <w:t>,</w:t>
            </w:r>
            <w:r w:rsidRPr="008D3AD2">
              <w:t>0</w:t>
            </w:r>
          </w:p>
        </w:tc>
      </w:tr>
      <w:tr w:rsidR="00295430" w:rsidRPr="008D3AD2" w14:paraId="5C66A3F9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128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2739530B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top w:val="dashSmallGap" w:sz="4" w:space="0" w:color="8DB3E2"/>
              <w:bottom w:val="single" w:sz="4" w:space="0" w:color="auto"/>
            </w:tcBorders>
            <w:shd w:val="clear" w:color="auto" w:fill="auto"/>
            <w:vAlign w:val="center"/>
          </w:tcPr>
          <w:p w14:paraId="467288CB" w14:textId="77777777" w:rsidR="00725806" w:rsidRPr="008D3AD2" w:rsidRDefault="00725806" w:rsidP="00725806">
            <w:pPr>
              <w:ind w:left="992" w:hanging="2"/>
              <w:jc w:val="both"/>
            </w:pPr>
            <w:r w:rsidRPr="008D3AD2">
              <w:t>Ta tính được:</w:t>
            </w:r>
          </w:p>
          <w:p w14:paraId="32F6B4A1" w14:textId="50C2985E" w:rsidR="00725806" w:rsidRPr="008D3AD2" w:rsidRDefault="008D6889" w:rsidP="00725806">
            <w:pPr>
              <w:ind w:left="992" w:hanging="2"/>
              <w:jc w:val="both"/>
            </w:pPr>
            <w:r w:rsidRPr="008D6889">
              <w:rPr>
                <w:position w:val="-36"/>
              </w:rPr>
              <w:object w:dxaOrig="6940" w:dyaOrig="920" w14:anchorId="2CEB63A1">
                <v:shape id="_x0000_i1195" type="#_x0000_t75" style="width:347.4pt;height:45.6pt" o:ole="">
                  <v:imagedata r:id="rId350" o:title=""/>
                </v:shape>
                <o:OLEObject Type="Embed" ProgID="Equation.DSMT4" ShapeID="_x0000_i1195" DrawAspect="Content" ObjectID="_1724656230" r:id="rId351"/>
              </w:object>
            </w:r>
            <w:r w:rsidR="00725806" w:rsidRPr="008D3AD2">
              <w:t>.</w:t>
            </w:r>
          </w:p>
          <w:p w14:paraId="1D7DE07E" w14:textId="566DAD7B" w:rsidR="00295430" w:rsidRPr="008D3AD2" w:rsidRDefault="008D6889" w:rsidP="00725806">
            <w:pPr>
              <w:contextualSpacing/>
              <w:jc w:val="both"/>
              <w:rPr>
                <w:noProof/>
              </w:rPr>
            </w:pPr>
            <w:r w:rsidRPr="008D6889">
              <w:rPr>
                <w:position w:val="-24"/>
              </w:rPr>
              <w:object w:dxaOrig="3700" w:dyaOrig="680" w14:anchorId="74225606">
                <v:shape id="_x0000_i1196" type="#_x0000_t75" style="width:184.2pt;height:33.6pt" o:ole="">
                  <v:imagedata r:id="rId352" o:title=""/>
                </v:shape>
                <o:OLEObject Type="Embed" ProgID="Equation.DSMT4" ShapeID="_x0000_i1196" DrawAspect="Content" ObjectID="_1724656231" r:id="rId353"/>
              </w:object>
            </w:r>
            <w:r w:rsidR="00725806" w:rsidRPr="008D3AD2">
              <w:t>.</w:t>
            </w: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0119F8B3" w14:textId="77777777" w:rsidR="00295430" w:rsidRPr="008D3AD2" w:rsidRDefault="00295430" w:rsidP="000506B0">
            <w:pPr>
              <w:jc w:val="center"/>
            </w:pPr>
            <w:r w:rsidRPr="008D3AD2">
              <w:t>0,5</w:t>
            </w:r>
          </w:p>
        </w:tc>
      </w:tr>
      <w:tr w:rsidR="00295430" w:rsidRPr="008D3AD2" w14:paraId="5F3671B2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802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68AD6318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top w:val="dashSmallGap" w:sz="4" w:space="0" w:color="8DB3E2"/>
              <w:bottom w:val="single" w:sz="4" w:space="0" w:color="auto"/>
            </w:tcBorders>
            <w:shd w:val="clear" w:color="auto" w:fill="auto"/>
            <w:vAlign w:val="center"/>
          </w:tcPr>
          <w:p w14:paraId="72D0C722" w14:textId="037E8BEE" w:rsidR="00295430" w:rsidRPr="008D3AD2" w:rsidRDefault="00725806" w:rsidP="000506B0">
            <w:pPr>
              <w:contextualSpacing/>
              <w:jc w:val="both"/>
              <w:rPr>
                <w:noProof/>
              </w:rPr>
            </w:pPr>
            <w:r w:rsidRPr="008D3AD2">
              <w:t xml:space="preserve">Vậy </w:t>
            </w:r>
            <w:r w:rsidR="005007F6" w:rsidRPr="008D6889">
              <w:rPr>
                <w:position w:val="-60"/>
              </w:rPr>
              <w:object w:dxaOrig="4099" w:dyaOrig="1420" w14:anchorId="1E2B4D81">
                <v:shape id="_x0000_i1197" type="#_x0000_t75" style="width:204.6pt;height:70.8pt" o:ole="">
                  <v:imagedata r:id="rId354" o:title=""/>
                </v:shape>
                <o:OLEObject Type="Embed" ProgID="Equation.DSMT4" ShapeID="_x0000_i1197" DrawAspect="Content" ObjectID="_1724656232" r:id="rId355"/>
              </w:object>
            </w: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4E745039" w14:textId="3066502B" w:rsidR="00295430" w:rsidRPr="008D3AD2" w:rsidRDefault="00295430" w:rsidP="000506B0">
            <w:pPr>
              <w:jc w:val="center"/>
            </w:pPr>
            <w:r w:rsidRPr="008D3AD2">
              <w:t>0,5</w:t>
            </w:r>
          </w:p>
        </w:tc>
      </w:tr>
      <w:tr w:rsidR="00295430" w:rsidRPr="005F7AFB" w14:paraId="101AC607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194"/>
          <w:jc w:val="center"/>
        </w:trPr>
        <w:tc>
          <w:tcPr>
            <w:tcW w:w="676" w:type="dxa"/>
            <w:gridSpan w:val="2"/>
            <w:tcBorders>
              <w:bottom w:val="nil"/>
            </w:tcBorders>
            <w:shd w:val="clear" w:color="auto" w:fill="auto"/>
          </w:tcPr>
          <w:p w14:paraId="0E7DA40D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  <w:r w:rsidRPr="008D3AD2">
              <w:rPr>
                <w:b/>
              </w:rPr>
              <w:t>5</w:t>
            </w:r>
          </w:p>
          <w:p w14:paraId="050B45D1" w14:textId="77777777" w:rsidR="00295430" w:rsidRPr="008D3AD2" w:rsidRDefault="00295430" w:rsidP="000506B0">
            <w:pPr>
              <w:spacing w:before="120" w:after="120"/>
              <w:jc w:val="center"/>
            </w:pPr>
            <w:r w:rsidRPr="008D3AD2">
              <w:t>(1.5)</w:t>
            </w:r>
          </w:p>
        </w:tc>
        <w:tc>
          <w:tcPr>
            <w:tcW w:w="10128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C821428" w14:textId="4BA4E743" w:rsidR="00295430" w:rsidRPr="005F7AFB" w:rsidRDefault="00F3221D" w:rsidP="000506B0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b/>
                <w:bCs/>
                <w:i/>
                <w:sz w:val="24"/>
                <w:szCs w:val="24"/>
                <w:lang w:val="nl-NL"/>
              </w:rPr>
            </w:pPr>
            <w:r w:rsidRPr="008D3AD2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 xml:space="preserve">Cho hình </w:t>
            </w:r>
            <w:r w:rsidRPr="008D3AD2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lăng trụ tứ giác </w:t>
            </w:r>
            <w:r w:rsidRPr="008D3AD2"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  <w:t>ABCD.A’B’C’D’</w:t>
            </w:r>
            <w:r w:rsidRPr="008D3AD2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 . Một mặt phẳng </w:t>
            </w:r>
            <w:r w:rsidRPr="008D3AD2"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  <w:t>(P)</w:t>
            </w:r>
            <w:r w:rsidRPr="008D3AD2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 thay đổi luôn song song với hai mặt đáy. Mặt phẳng </w:t>
            </w:r>
            <w:r w:rsidRPr="008D3AD2"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  <w:t>(P)</w:t>
            </w:r>
            <w:r w:rsidRPr="008D3AD2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 cắt các đoạn  </w:t>
            </w:r>
            <w:r w:rsidRPr="008D3AD2"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  <w:t>AA’, BB’, CC’, DD’</w:t>
            </w:r>
            <w:r w:rsidRPr="008D3AD2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 lần lượt tại </w:t>
            </w:r>
            <w:r w:rsidRPr="008D3AD2"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  <w:t xml:space="preserve">I, J, H, K </w:t>
            </w:r>
            <w:r w:rsidRPr="008D3AD2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và cắt các đoạn </w:t>
            </w:r>
            <w:r w:rsidRPr="008D3AD2"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  <w:t>AB’, BC’, CD’, DA’</w:t>
            </w:r>
            <w:r w:rsidRPr="008D3AD2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 lần lượt tại </w:t>
            </w:r>
            <w:r w:rsidRPr="008D3AD2"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  <w:t xml:space="preserve">M, N, Q, R </w:t>
            </w:r>
            <w:r w:rsidRPr="008D3AD2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.Tính </w:t>
            </w:r>
            <w:r w:rsidR="008D6889" w:rsidRPr="008D6889">
              <w:rPr>
                <w:position w:val="-24"/>
              </w:rPr>
              <w:object w:dxaOrig="440" w:dyaOrig="620" w14:anchorId="370D1317">
                <v:shape id="_x0000_i1198" type="#_x0000_t75" style="width:21.6pt;height:31.2pt" o:ole="">
                  <v:imagedata r:id="rId356" o:title=""/>
                </v:shape>
                <o:OLEObject Type="Embed" ProgID="Equation.DSMT4" ShapeID="_x0000_i1198" DrawAspect="Content" ObjectID="_1724656233" r:id="rId357"/>
              </w:object>
            </w:r>
            <w:r w:rsidRPr="008D3AD2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 và </w:t>
            </w:r>
            <w:r w:rsidR="008D6889" w:rsidRPr="008D6889">
              <w:rPr>
                <w:position w:val="-24"/>
              </w:rPr>
              <w:object w:dxaOrig="400" w:dyaOrig="620" w14:anchorId="7FD08981">
                <v:shape id="_x0000_i1199" type="#_x0000_t75" style="width:20.4pt;height:31.2pt" o:ole="">
                  <v:imagedata r:id="rId358" o:title=""/>
                </v:shape>
                <o:OLEObject Type="Embed" ProgID="Equation.DSMT4" ShapeID="_x0000_i1199" DrawAspect="Content" ObjectID="_1724656234" r:id="rId359"/>
              </w:object>
            </w:r>
            <w:r w:rsidRPr="008D3AD2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theo </w:t>
            </w:r>
            <w:r w:rsidR="008D6889" w:rsidRPr="00025957">
              <w:rPr>
                <w:position w:val="-4"/>
              </w:rPr>
              <w:object w:dxaOrig="200" w:dyaOrig="200" w14:anchorId="0D8E6739">
                <v:shape id="_x0000_i1200" type="#_x0000_t75" style="width:9.6pt;height:9.6pt" o:ole="">
                  <v:imagedata r:id="rId360" o:title=""/>
                </v:shape>
                <o:OLEObject Type="Embed" ProgID="Equation.DSMT4" ShapeID="_x0000_i1200" DrawAspect="Content" ObjectID="_1724656235" r:id="rId361"/>
              </w:object>
            </w:r>
            <w:r w:rsidRPr="008D3AD2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 ( với </w:t>
            </w:r>
            <w:r w:rsidR="008D6889" w:rsidRPr="008D6889">
              <w:rPr>
                <w:position w:val="-24"/>
              </w:rPr>
              <w:object w:dxaOrig="980" w:dyaOrig="620" w14:anchorId="2B70E271">
                <v:shape id="_x0000_i1201" type="#_x0000_t75" style="width:49.2pt;height:31.2pt" o:ole="">
                  <v:imagedata r:id="rId362" o:title=""/>
                </v:shape>
                <o:OLEObject Type="Embed" ProgID="Equation.DSMT4" ShapeID="_x0000_i1201" DrawAspect="Content" ObjectID="_1724656236" r:id="rId363"/>
              </w:object>
            </w:r>
            <w:r w:rsidRPr="008D3AD2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) . Xác định vị trí của mặt phẳng </w:t>
            </w:r>
            <w:r w:rsidRPr="008D3AD2"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  <w:t>(P)</w:t>
            </w:r>
            <w:r w:rsidRPr="008D3AD2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 sao cho tổng diện tích các tam giác </w:t>
            </w:r>
            <w:r w:rsidRPr="008D3AD2"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  <w:t>IMR, RKQ, QHN, NJM</w:t>
            </w:r>
            <w:r w:rsidRPr="008D3AD2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  lớn nhất.</w:t>
            </w:r>
          </w:p>
        </w:tc>
        <w:tc>
          <w:tcPr>
            <w:tcW w:w="763" w:type="dxa"/>
            <w:gridSpan w:val="2"/>
            <w:tcBorders>
              <w:bottom w:val="nil"/>
            </w:tcBorders>
            <w:shd w:val="clear" w:color="auto" w:fill="auto"/>
            <w:vAlign w:val="center"/>
          </w:tcPr>
          <w:p w14:paraId="454C02F8" w14:textId="77777777" w:rsidR="00295430" w:rsidRPr="005F7AFB" w:rsidRDefault="00295430" w:rsidP="000506B0">
            <w:pPr>
              <w:jc w:val="center"/>
              <w:rPr>
                <w:lang w:val="nl-NL"/>
              </w:rPr>
            </w:pPr>
          </w:p>
        </w:tc>
      </w:tr>
      <w:tr w:rsidR="00295430" w:rsidRPr="008D3AD2" w14:paraId="0E2F55D7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3862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6E2BBD87" w14:textId="77777777" w:rsidR="00295430" w:rsidRPr="005F7AFB" w:rsidRDefault="00295430" w:rsidP="000506B0">
            <w:pPr>
              <w:spacing w:before="120" w:after="120"/>
              <w:jc w:val="center"/>
              <w:rPr>
                <w:b/>
                <w:lang w:val="nl-NL"/>
              </w:rPr>
            </w:pPr>
          </w:p>
        </w:tc>
        <w:tc>
          <w:tcPr>
            <w:tcW w:w="10128" w:type="dxa"/>
            <w:gridSpan w:val="2"/>
            <w:tcBorders>
              <w:bottom w:val="dashSmallGap" w:sz="4" w:space="0" w:color="8DB3E2"/>
            </w:tcBorders>
            <w:shd w:val="clear" w:color="auto" w:fill="auto"/>
            <w:vAlign w:val="center"/>
          </w:tcPr>
          <w:tbl>
            <w:tblPr>
              <w:tblW w:w="0" w:type="auto"/>
              <w:tblLook w:val="04A0" w:firstRow="1" w:lastRow="0" w:firstColumn="1" w:lastColumn="0" w:noHBand="0" w:noVBand="1"/>
            </w:tblPr>
            <w:tblGrid>
              <w:gridCol w:w="5561"/>
              <w:gridCol w:w="3731"/>
            </w:tblGrid>
            <w:tr w:rsidR="00295430" w:rsidRPr="008D3AD2" w14:paraId="16127EB3" w14:textId="77777777" w:rsidTr="000506B0">
              <w:trPr>
                <w:trHeight w:val="594"/>
              </w:trPr>
              <w:tc>
                <w:tcPr>
                  <w:tcW w:w="5561" w:type="dxa"/>
                  <w:shd w:val="clear" w:color="auto" w:fill="auto"/>
                </w:tcPr>
                <w:p w14:paraId="09FA258C" w14:textId="3ED8341E" w:rsidR="00295430" w:rsidRPr="008D3AD2" w:rsidRDefault="00352B13" w:rsidP="00352B13">
                  <w:pPr>
                    <w:jc w:val="right"/>
                    <w:rPr>
                      <w:lang w:val="pt-BR"/>
                    </w:rPr>
                  </w:pPr>
                  <w:r w:rsidRPr="008D3AD2">
                    <w:rPr>
                      <w:noProof/>
                      <w:lang w:val="vi-VN" w:eastAsia="vi-VN"/>
                    </w:rPr>
                    <w:drawing>
                      <wp:inline distT="0" distB="0" distL="0" distR="0" wp14:anchorId="3951E746" wp14:editId="28F7A095">
                        <wp:extent cx="2067560" cy="2249170"/>
                        <wp:effectExtent l="0" t="0" r="8890" b="0"/>
                        <wp:docPr id="5" name="Picture 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67560" cy="22491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731" w:type="dxa"/>
                  <w:shd w:val="clear" w:color="auto" w:fill="auto"/>
                </w:tcPr>
                <w:p w14:paraId="5C7F2DF2" w14:textId="3932C28A" w:rsidR="00295430" w:rsidRPr="008D3AD2" w:rsidRDefault="00295430" w:rsidP="000506B0">
                  <w:pPr>
                    <w:jc w:val="both"/>
                    <w:rPr>
                      <w:lang w:val="pt-BR"/>
                    </w:rPr>
                  </w:pPr>
                </w:p>
              </w:tc>
            </w:tr>
            <w:tr w:rsidR="00295430" w:rsidRPr="008D3AD2" w14:paraId="54271FD2" w14:textId="77777777" w:rsidTr="000506B0">
              <w:trPr>
                <w:trHeight w:val="594"/>
              </w:trPr>
              <w:tc>
                <w:tcPr>
                  <w:tcW w:w="9292" w:type="dxa"/>
                  <w:gridSpan w:val="2"/>
                  <w:shd w:val="clear" w:color="auto" w:fill="auto"/>
                </w:tcPr>
                <w:p w14:paraId="5E934E13" w14:textId="62F5F60E" w:rsidR="00295430" w:rsidRPr="008D3AD2" w:rsidRDefault="00295430" w:rsidP="000506B0">
                  <w:pPr>
                    <w:jc w:val="both"/>
                    <w:rPr>
                      <w:lang w:val="pt-BR"/>
                    </w:rPr>
                  </w:pPr>
                </w:p>
              </w:tc>
            </w:tr>
          </w:tbl>
          <w:p w14:paraId="7BFC8ADC" w14:textId="77777777" w:rsidR="00295430" w:rsidRPr="008D3AD2" w:rsidRDefault="00295430" w:rsidP="000506B0">
            <w:pPr>
              <w:jc w:val="both"/>
              <w:rPr>
                <w:lang w:val="pt-BR"/>
              </w:rPr>
            </w:pP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2681661" w14:textId="6F606F7F" w:rsidR="00295430" w:rsidRPr="008D3AD2" w:rsidRDefault="00295430" w:rsidP="000506B0">
            <w:pPr>
              <w:jc w:val="center"/>
            </w:pPr>
          </w:p>
        </w:tc>
      </w:tr>
      <w:tr w:rsidR="00295430" w:rsidRPr="008D3AD2" w14:paraId="6E30508D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820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48FCE156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11051B2D" w14:textId="5F197281" w:rsidR="00560E77" w:rsidRPr="008D3AD2" w:rsidRDefault="00560E77" w:rsidP="00560E77">
            <w:pPr>
              <w:spacing w:line="276" w:lineRule="auto"/>
              <w:rPr>
                <w:noProof/>
              </w:rPr>
            </w:pPr>
            <w:r w:rsidRPr="008D3AD2">
              <w:rPr>
                <w:noProof/>
              </w:rPr>
              <w:t xml:space="preserve">Ta có </w:t>
            </w:r>
            <w:r w:rsidR="008D6889" w:rsidRPr="008D6889">
              <w:rPr>
                <w:position w:val="-58"/>
              </w:rPr>
              <w:object w:dxaOrig="1840" w:dyaOrig="1280" w14:anchorId="3ADEDB8D">
                <v:shape id="_x0000_i1202" type="#_x0000_t75" style="width:92.4pt;height:64.8pt" o:ole="">
                  <v:imagedata r:id="rId365" o:title=""/>
                </v:shape>
                <o:OLEObject Type="Embed" ProgID="Equation.DSMT4" ShapeID="_x0000_i1202" DrawAspect="Content" ObjectID="_1724656237" r:id="rId366"/>
              </w:object>
            </w:r>
            <w:r w:rsidRPr="008D3AD2">
              <w:rPr>
                <w:noProof/>
              </w:rPr>
              <w:t xml:space="preserve">; </w:t>
            </w:r>
          </w:p>
          <w:p w14:paraId="25B6C294" w14:textId="26AF62D5" w:rsidR="00295430" w:rsidRPr="008D3AD2" w:rsidRDefault="008D6889" w:rsidP="00560E77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8D6889">
              <w:rPr>
                <w:position w:val="-24"/>
              </w:rPr>
              <w:object w:dxaOrig="1900" w:dyaOrig="620" w14:anchorId="61F0BC48">
                <v:shape id="_x0000_i1203" type="#_x0000_t75" style="width:94.8pt;height:31.2pt" o:ole="">
                  <v:imagedata r:id="rId367" o:title=""/>
                </v:shape>
                <o:OLEObject Type="Embed" ProgID="Equation.DSMT4" ShapeID="_x0000_i1203" DrawAspect="Content" ObjectID="_1724656238" r:id="rId368"/>
              </w:object>
            </w:r>
            <w:r w:rsidRPr="008D6889">
              <w:rPr>
                <w:position w:val="-24"/>
              </w:rPr>
              <w:object w:dxaOrig="2240" w:dyaOrig="620" w14:anchorId="2D085166">
                <v:shape id="_x0000_i1204" type="#_x0000_t75" style="width:112.2pt;height:31.2pt" o:ole="">
                  <v:imagedata r:id="rId369" o:title=""/>
                </v:shape>
                <o:OLEObject Type="Embed" ProgID="Equation.DSMT4" ShapeID="_x0000_i1204" DrawAspect="Content" ObjectID="_1724656239" r:id="rId370"/>
              </w:object>
            </w:r>
            <w:r w:rsidRPr="008D6889">
              <w:rPr>
                <w:position w:val="-24"/>
              </w:rPr>
              <w:object w:dxaOrig="1380" w:dyaOrig="620" w14:anchorId="6F479DC7">
                <v:shape id="_x0000_i1205" type="#_x0000_t75" style="width:69pt;height:31.2pt" o:ole="">
                  <v:imagedata r:id="rId371" o:title=""/>
                </v:shape>
                <o:OLEObject Type="Embed" ProgID="Equation.DSMT4" ShapeID="_x0000_i1205" DrawAspect="Content" ObjectID="_1724656240" r:id="rId372"/>
              </w:object>
            </w: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6F536AAD" w14:textId="012B2E68" w:rsidR="00295430" w:rsidRPr="008D3AD2" w:rsidRDefault="00295430" w:rsidP="000506B0">
            <w:pPr>
              <w:jc w:val="center"/>
            </w:pPr>
            <w:r w:rsidRPr="008D3AD2">
              <w:t>0,5</w:t>
            </w:r>
          </w:p>
        </w:tc>
      </w:tr>
      <w:tr w:rsidR="00295430" w:rsidRPr="008D3AD2" w14:paraId="173D3606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820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4E8F2C08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7072C7EC" w14:textId="79E3D176" w:rsidR="008D3AD2" w:rsidRPr="008D3AD2" w:rsidRDefault="008D3AD2" w:rsidP="008D3AD2">
            <w:pPr>
              <w:spacing w:line="276" w:lineRule="auto"/>
              <w:rPr>
                <w:noProof/>
                <w:lang w:val="vi-VN"/>
              </w:rPr>
            </w:pPr>
            <w:r w:rsidRPr="008D3AD2">
              <w:rPr>
                <w:noProof/>
                <w:lang w:val="vi-VN"/>
              </w:rPr>
              <w:t xml:space="preserve">Gọi </w:t>
            </w:r>
            <w:r w:rsidR="008D6889" w:rsidRPr="008D6889">
              <w:rPr>
                <w:position w:val="-6"/>
              </w:rPr>
              <w:object w:dxaOrig="200" w:dyaOrig="279" w14:anchorId="7755A976">
                <v:shape id="_x0000_i1206" type="#_x0000_t75" style="width:9.6pt;height:14.4pt" o:ole="">
                  <v:imagedata r:id="rId373" o:title=""/>
                </v:shape>
                <o:OLEObject Type="Embed" ProgID="Equation.DSMT4" ShapeID="_x0000_i1206" DrawAspect="Content" ObjectID="_1724656241" r:id="rId374"/>
              </w:object>
            </w:r>
            <w:r w:rsidRPr="008D3AD2">
              <w:rPr>
                <w:noProof/>
                <w:lang w:val="vi-VN"/>
              </w:rPr>
              <w:t>là diện tích của mặt đáy</w:t>
            </w:r>
          </w:p>
          <w:p w14:paraId="7E6C8C50" w14:textId="6F1248F0" w:rsidR="008D3AD2" w:rsidRPr="008D3AD2" w:rsidRDefault="008D6889" w:rsidP="008D3AD2">
            <w:pPr>
              <w:spacing w:line="276" w:lineRule="auto"/>
              <w:jc w:val="both"/>
              <w:rPr>
                <w:noProof/>
                <w:lang w:val="vi-VN"/>
              </w:rPr>
            </w:pPr>
            <w:r w:rsidRPr="008D6889">
              <w:rPr>
                <w:position w:val="-44"/>
              </w:rPr>
              <w:object w:dxaOrig="4959" w:dyaOrig="999" w14:anchorId="04145985">
                <v:shape id="_x0000_i1207" type="#_x0000_t75" style="width:247.2pt;height:50.4pt" o:ole="">
                  <v:imagedata r:id="rId375" o:title=""/>
                </v:shape>
                <o:OLEObject Type="Embed" ProgID="Equation.DSMT4" ShapeID="_x0000_i1207" DrawAspect="Content" ObjectID="_1724656242" r:id="rId376"/>
              </w:object>
            </w:r>
          </w:p>
          <w:p w14:paraId="6598FDA7" w14:textId="2272DAA2" w:rsidR="00295430" w:rsidRPr="008D3AD2" w:rsidRDefault="008D3AD2" w:rsidP="008D3AD2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8D3AD2">
              <w:rPr>
                <w:rFonts w:ascii="Times New Roman" w:eastAsia="Times New Roman" w:hAnsi="Times New Roman"/>
                <w:noProof/>
                <w:sz w:val="24"/>
                <w:szCs w:val="24"/>
              </w:rPr>
              <w:t xml:space="preserve">Tương tự   </w:t>
            </w:r>
            <w:r w:rsidR="008D6889" w:rsidRPr="008D6889">
              <w:rPr>
                <w:position w:val="-14"/>
              </w:rPr>
              <w:object w:dxaOrig="6320" w:dyaOrig="380" w14:anchorId="707CDF0E">
                <v:shape id="_x0000_i1208" type="#_x0000_t75" style="width:315.6pt;height:18.6pt" o:ole="">
                  <v:imagedata r:id="rId377" o:title=""/>
                </v:shape>
                <o:OLEObject Type="Embed" ProgID="Equation.DSMT4" ShapeID="_x0000_i1208" DrawAspect="Content" ObjectID="_1724656243" r:id="rId378"/>
              </w:object>
            </w: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3947EC33" w14:textId="043F9EFA" w:rsidR="00295430" w:rsidRPr="008D3AD2" w:rsidRDefault="00295430" w:rsidP="000506B0">
            <w:pPr>
              <w:jc w:val="center"/>
            </w:pPr>
            <w:r w:rsidRPr="008D3AD2">
              <w:t>0,5</w:t>
            </w:r>
          </w:p>
        </w:tc>
      </w:tr>
      <w:tr w:rsidR="00295430" w:rsidRPr="008D3AD2" w14:paraId="7AA0DD74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194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224E4153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6F28A132" w14:textId="796EB28A" w:rsidR="008D3AD2" w:rsidRPr="008D3AD2" w:rsidRDefault="00673374" w:rsidP="008D3AD2">
            <w:pPr>
              <w:spacing w:line="276" w:lineRule="auto"/>
              <w:jc w:val="both"/>
              <w:rPr>
                <w:noProof/>
              </w:rPr>
            </w:pPr>
            <w:r w:rsidRPr="008D6889">
              <w:rPr>
                <w:position w:val="-32"/>
              </w:rPr>
              <w:object w:dxaOrig="4980" w:dyaOrig="760" w14:anchorId="73060A4E">
                <v:shape id="_x0000_i1209" type="#_x0000_t75" style="width:249pt;height:38.4pt" o:ole="">
                  <v:imagedata r:id="rId379" o:title=""/>
                </v:shape>
                <o:OLEObject Type="Embed" ProgID="Equation.DSMT4" ShapeID="_x0000_i1209" DrawAspect="Content" ObjectID="_1724656244" r:id="rId380"/>
              </w:object>
            </w:r>
          </w:p>
          <w:p w14:paraId="6428A3AC" w14:textId="6E210BD9" w:rsidR="00295430" w:rsidRPr="008D3AD2" w:rsidRDefault="008D6889" w:rsidP="008D3AD2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8D6889">
              <w:rPr>
                <w:position w:val="-24"/>
              </w:rPr>
              <w:object w:dxaOrig="6619" w:dyaOrig="620" w14:anchorId="11D099A8">
                <v:shape id="_x0000_i1210" type="#_x0000_t75" style="width:330.6pt;height:31.2pt" o:ole="">
                  <v:imagedata r:id="rId381" o:title=""/>
                </v:shape>
                <o:OLEObject Type="Embed" ProgID="Equation.DSMT4" ShapeID="_x0000_i1210" DrawAspect="Content" ObjectID="_1724656245" r:id="rId382"/>
              </w:object>
            </w: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061BFC0B" w14:textId="709FF5D0" w:rsidR="00295430" w:rsidRPr="008D3AD2" w:rsidRDefault="00295430" w:rsidP="000506B0">
            <w:pPr>
              <w:jc w:val="center"/>
            </w:pPr>
            <w:r w:rsidRPr="008D3AD2">
              <w:t>0,</w:t>
            </w:r>
            <w:r w:rsidR="007373A3">
              <w:t>2</w:t>
            </w:r>
            <w:r w:rsidRPr="008D3AD2">
              <w:t>5</w:t>
            </w:r>
          </w:p>
        </w:tc>
      </w:tr>
      <w:tr w:rsidR="00295430" w:rsidRPr="008D3AD2" w14:paraId="66AFBAE4" w14:textId="77777777" w:rsidTr="00D22F7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194"/>
          <w:jc w:val="center"/>
        </w:trPr>
        <w:tc>
          <w:tcPr>
            <w:tcW w:w="676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085C9278" w14:textId="77777777" w:rsidR="00295430" w:rsidRPr="008D3AD2" w:rsidRDefault="00295430" w:rsidP="000506B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0128" w:type="dxa"/>
            <w:gridSpan w:val="2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626BCBA6" w14:textId="7E008CCE" w:rsidR="00295430" w:rsidRPr="008D3AD2" w:rsidRDefault="008D3AD2" w:rsidP="000506B0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8D3AD2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tổng diện tích các tam giác </w:t>
            </w:r>
            <w:r w:rsidRPr="008D3AD2"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  <w:t>IMR, RKQ, QHN, NJM</w:t>
            </w:r>
            <w:r w:rsidRPr="008D3AD2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  lớn nhất là </w:t>
            </w:r>
            <w:r w:rsidR="008D6889" w:rsidRPr="008D6889">
              <w:rPr>
                <w:position w:val="-24"/>
              </w:rPr>
              <w:object w:dxaOrig="240" w:dyaOrig="620" w14:anchorId="19A6CD09">
                <v:shape id="_x0000_i1211" type="#_x0000_t75" style="width:12pt;height:31.2pt" o:ole="">
                  <v:imagedata r:id="rId383" o:title=""/>
                </v:shape>
                <o:OLEObject Type="Embed" ProgID="Equation.DSMT4" ShapeID="_x0000_i1211" DrawAspect="Content" ObjectID="_1724656246" r:id="rId384"/>
              </w:object>
            </w:r>
            <w:r w:rsidRPr="008D3AD2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 khi </w:t>
            </w:r>
            <w:r w:rsidR="008D6889" w:rsidRPr="008D6889">
              <w:rPr>
                <w:position w:val="-24"/>
              </w:rPr>
              <w:object w:dxaOrig="639" w:dyaOrig="620" w14:anchorId="3D4C5DE5">
                <v:shape id="_x0000_i1212" type="#_x0000_t75" style="width:31.8pt;height:31.2pt" o:ole="">
                  <v:imagedata r:id="rId385" o:title=""/>
                </v:shape>
                <o:OLEObject Type="Embed" ProgID="Equation.DSMT4" ShapeID="_x0000_i1212" DrawAspect="Content" ObjectID="_1724656247" r:id="rId386"/>
              </w:object>
            </w:r>
            <w:r w:rsidRPr="008D3AD2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. Khi đó </w:t>
            </w:r>
            <w:r w:rsidRPr="008D3AD2"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  <w:t>(P)</w:t>
            </w:r>
            <w:r w:rsidRPr="008D3AD2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 song song và cách đều hai mặt đáy ( Đi qua trung điểm các cạnh bên)</w:t>
            </w:r>
          </w:p>
        </w:tc>
        <w:tc>
          <w:tcPr>
            <w:tcW w:w="763" w:type="dxa"/>
            <w:gridSpan w:val="2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C709923" w14:textId="77777777" w:rsidR="00295430" w:rsidRPr="008D3AD2" w:rsidRDefault="00295430" w:rsidP="000506B0">
            <w:pPr>
              <w:jc w:val="center"/>
            </w:pPr>
            <w:r w:rsidRPr="008D3AD2">
              <w:t>0,25</w:t>
            </w:r>
          </w:p>
        </w:tc>
      </w:tr>
    </w:tbl>
    <w:p w14:paraId="3B58D8B4" w14:textId="77777777" w:rsidR="00295430" w:rsidRPr="008D3AD2" w:rsidRDefault="00295430" w:rsidP="00295430">
      <w:pPr>
        <w:spacing w:before="120" w:after="120"/>
        <w:jc w:val="center"/>
        <w:rPr>
          <w:i/>
          <w:lang w:val="nl-NL"/>
        </w:rPr>
      </w:pPr>
      <w:r w:rsidRPr="008D3AD2">
        <w:rPr>
          <w:i/>
          <w:lang w:val="nl-NL"/>
        </w:rPr>
        <w:t>……………</w:t>
      </w:r>
      <w:r w:rsidRPr="008D3AD2">
        <w:rPr>
          <w:b/>
          <w:lang w:val="nl-NL"/>
        </w:rPr>
        <w:t>Hết</w:t>
      </w:r>
      <w:r w:rsidRPr="008D3AD2">
        <w:rPr>
          <w:i/>
          <w:lang w:val="nl-NL"/>
        </w:rPr>
        <w:t>……………</w:t>
      </w:r>
    </w:p>
    <w:p w14:paraId="5A7E46CF" w14:textId="77777777" w:rsidR="00295430" w:rsidRPr="008D3AD2" w:rsidRDefault="00295430" w:rsidP="00295430">
      <w:pPr>
        <w:rPr>
          <w:lang w:val="nl-NL"/>
        </w:rPr>
      </w:pPr>
      <w:r w:rsidRPr="008D3AD2">
        <w:rPr>
          <w:b/>
          <w:i/>
          <w:u w:val="single"/>
          <w:lang w:val="nl-NL"/>
        </w:rPr>
        <w:t>Ghi chú</w:t>
      </w:r>
      <w:r w:rsidRPr="008D3AD2">
        <w:rPr>
          <w:u w:val="single"/>
          <w:lang w:val="nl-NL"/>
        </w:rPr>
        <w:t>:</w:t>
      </w:r>
      <w:r w:rsidRPr="008D3AD2">
        <w:rPr>
          <w:lang w:val="nl-NL"/>
        </w:rPr>
        <w:t xml:space="preserve">  </w:t>
      </w:r>
      <w:r w:rsidRPr="008D3AD2">
        <w:rPr>
          <w:i/>
          <w:lang w:val="nl-NL"/>
        </w:rPr>
        <w:t>Học sinh làm cách khác nếu đúng vẫn cho điểm tối đa.</w:t>
      </w:r>
    </w:p>
    <w:p w14:paraId="58E769D1" w14:textId="77777777" w:rsidR="00295430" w:rsidRPr="008D3AD2" w:rsidRDefault="00295430" w:rsidP="00AB0E34">
      <w:pPr>
        <w:spacing w:before="120" w:after="120"/>
        <w:jc w:val="center"/>
        <w:rPr>
          <w:b/>
          <w:i/>
          <w:lang w:val="nl-NL"/>
        </w:rPr>
      </w:pPr>
    </w:p>
    <w:sectPr w:rsidR="00295430" w:rsidRPr="008D3AD2" w:rsidSect="00AB33F0">
      <w:pgSz w:w="11907" w:h="16840" w:code="9"/>
      <w:pgMar w:top="851" w:right="680" w:bottom="346" w:left="851" w:header="232" w:footer="232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CD894A7" w14:textId="77777777" w:rsidR="00F7780C" w:rsidRDefault="00F7780C" w:rsidP="00882BA7">
      <w:r>
        <w:separator/>
      </w:r>
    </w:p>
  </w:endnote>
  <w:endnote w:type="continuationSeparator" w:id="0">
    <w:p w14:paraId="1BACE0D8" w14:textId="77777777" w:rsidR="00F7780C" w:rsidRDefault="00F7780C" w:rsidP="00882B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0420FFD" w14:textId="77777777" w:rsidR="00F7780C" w:rsidRDefault="00F7780C" w:rsidP="00882BA7">
      <w:r>
        <w:separator/>
      </w:r>
    </w:p>
  </w:footnote>
  <w:footnote w:type="continuationSeparator" w:id="0">
    <w:p w14:paraId="6C5859A1" w14:textId="77777777" w:rsidR="00F7780C" w:rsidRDefault="00F7780C" w:rsidP="00882BA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3474A2"/>
    <w:multiLevelType w:val="hybridMultilevel"/>
    <w:tmpl w:val="5C06C1A0"/>
    <w:lvl w:ilvl="0" w:tplc="042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30B524F"/>
    <w:multiLevelType w:val="hybridMultilevel"/>
    <w:tmpl w:val="C78A86FE"/>
    <w:lvl w:ilvl="0" w:tplc="902C7CF4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8B22A55"/>
    <w:multiLevelType w:val="hybridMultilevel"/>
    <w:tmpl w:val="E5D83180"/>
    <w:lvl w:ilvl="0" w:tplc="5916294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1EF308D9"/>
    <w:multiLevelType w:val="hybridMultilevel"/>
    <w:tmpl w:val="82128B02"/>
    <w:lvl w:ilvl="0" w:tplc="AC70D80A">
      <w:start w:val="1"/>
      <w:numFmt w:val="lowerLetter"/>
      <w:lvlText w:val="%1)"/>
      <w:lvlJc w:val="left"/>
      <w:pPr>
        <w:ind w:left="734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54" w:hanging="360"/>
      </w:pPr>
    </w:lvl>
    <w:lvl w:ilvl="2" w:tplc="042A001B" w:tentative="1">
      <w:start w:val="1"/>
      <w:numFmt w:val="lowerRoman"/>
      <w:lvlText w:val="%3."/>
      <w:lvlJc w:val="right"/>
      <w:pPr>
        <w:ind w:left="2174" w:hanging="180"/>
      </w:pPr>
    </w:lvl>
    <w:lvl w:ilvl="3" w:tplc="042A000F" w:tentative="1">
      <w:start w:val="1"/>
      <w:numFmt w:val="decimal"/>
      <w:lvlText w:val="%4."/>
      <w:lvlJc w:val="left"/>
      <w:pPr>
        <w:ind w:left="2894" w:hanging="360"/>
      </w:pPr>
    </w:lvl>
    <w:lvl w:ilvl="4" w:tplc="042A0019" w:tentative="1">
      <w:start w:val="1"/>
      <w:numFmt w:val="lowerLetter"/>
      <w:lvlText w:val="%5."/>
      <w:lvlJc w:val="left"/>
      <w:pPr>
        <w:ind w:left="3614" w:hanging="360"/>
      </w:pPr>
    </w:lvl>
    <w:lvl w:ilvl="5" w:tplc="042A001B" w:tentative="1">
      <w:start w:val="1"/>
      <w:numFmt w:val="lowerRoman"/>
      <w:lvlText w:val="%6."/>
      <w:lvlJc w:val="right"/>
      <w:pPr>
        <w:ind w:left="4334" w:hanging="180"/>
      </w:pPr>
    </w:lvl>
    <w:lvl w:ilvl="6" w:tplc="042A000F" w:tentative="1">
      <w:start w:val="1"/>
      <w:numFmt w:val="decimal"/>
      <w:lvlText w:val="%7."/>
      <w:lvlJc w:val="left"/>
      <w:pPr>
        <w:ind w:left="5054" w:hanging="360"/>
      </w:pPr>
    </w:lvl>
    <w:lvl w:ilvl="7" w:tplc="042A0019" w:tentative="1">
      <w:start w:val="1"/>
      <w:numFmt w:val="lowerLetter"/>
      <w:lvlText w:val="%8."/>
      <w:lvlJc w:val="left"/>
      <w:pPr>
        <w:ind w:left="5774" w:hanging="360"/>
      </w:pPr>
    </w:lvl>
    <w:lvl w:ilvl="8" w:tplc="042A001B" w:tentative="1">
      <w:start w:val="1"/>
      <w:numFmt w:val="lowerRoman"/>
      <w:lvlText w:val="%9."/>
      <w:lvlJc w:val="right"/>
      <w:pPr>
        <w:ind w:left="6494" w:hanging="180"/>
      </w:pPr>
    </w:lvl>
  </w:abstractNum>
  <w:abstractNum w:abstractNumId="4" w15:restartNumberingAfterBreak="0">
    <w:nsid w:val="20C61631"/>
    <w:multiLevelType w:val="hybridMultilevel"/>
    <w:tmpl w:val="12582B14"/>
    <w:lvl w:ilvl="0" w:tplc="A3046DAE">
      <w:start w:val="47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1085591"/>
    <w:multiLevelType w:val="hybridMultilevel"/>
    <w:tmpl w:val="5224801C"/>
    <w:lvl w:ilvl="0" w:tplc="F260F074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1BA22F3"/>
    <w:multiLevelType w:val="hybridMultilevel"/>
    <w:tmpl w:val="3C04C0C0"/>
    <w:lvl w:ilvl="0" w:tplc="20780872">
      <w:start w:val="1"/>
      <w:numFmt w:val="bullet"/>
      <w:lvlText w:val=""/>
      <w:lvlJc w:val="center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EE25782"/>
    <w:multiLevelType w:val="hybridMultilevel"/>
    <w:tmpl w:val="A3825CEC"/>
    <w:lvl w:ilvl="0" w:tplc="C826F33A">
      <w:start w:val="1"/>
      <w:numFmt w:val="lowerLetter"/>
      <w:suff w:val="space"/>
      <w:lvlText w:val="%1)"/>
      <w:lvlJc w:val="left"/>
      <w:pPr>
        <w:ind w:left="0" w:firstLine="142"/>
      </w:pPr>
      <w:rPr>
        <w:rFonts w:ascii="Times New Roman" w:hAnsi="Times New Roman" w:cs="Times New Roman"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222" w:hanging="360"/>
      </w:pPr>
    </w:lvl>
    <w:lvl w:ilvl="2" w:tplc="042A001B" w:tentative="1">
      <w:start w:val="1"/>
      <w:numFmt w:val="lowerRoman"/>
      <w:lvlText w:val="%3."/>
      <w:lvlJc w:val="right"/>
      <w:pPr>
        <w:ind w:left="1942" w:hanging="180"/>
      </w:pPr>
    </w:lvl>
    <w:lvl w:ilvl="3" w:tplc="042A000F" w:tentative="1">
      <w:start w:val="1"/>
      <w:numFmt w:val="decimal"/>
      <w:lvlText w:val="%4."/>
      <w:lvlJc w:val="left"/>
      <w:pPr>
        <w:ind w:left="2662" w:hanging="360"/>
      </w:pPr>
    </w:lvl>
    <w:lvl w:ilvl="4" w:tplc="042A0019" w:tentative="1">
      <w:start w:val="1"/>
      <w:numFmt w:val="lowerLetter"/>
      <w:lvlText w:val="%5."/>
      <w:lvlJc w:val="left"/>
      <w:pPr>
        <w:ind w:left="3382" w:hanging="360"/>
      </w:pPr>
    </w:lvl>
    <w:lvl w:ilvl="5" w:tplc="042A001B" w:tentative="1">
      <w:start w:val="1"/>
      <w:numFmt w:val="lowerRoman"/>
      <w:lvlText w:val="%6."/>
      <w:lvlJc w:val="right"/>
      <w:pPr>
        <w:ind w:left="4102" w:hanging="180"/>
      </w:pPr>
    </w:lvl>
    <w:lvl w:ilvl="6" w:tplc="042A000F" w:tentative="1">
      <w:start w:val="1"/>
      <w:numFmt w:val="decimal"/>
      <w:lvlText w:val="%7."/>
      <w:lvlJc w:val="left"/>
      <w:pPr>
        <w:ind w:left="4822" w:hanging="360"/>
      </w:pPr>
    </w:lvl>
    <w:lvl w:ilvl="7" w:tplc="042A0019" w:tentative="1">
      <w:start w:val="1"/>
      <w:numFmt w:val="lowerLetter"/>
      <w:lvlText w:val="%8."/>
      <w:lvlJc w:val="left"/>
      <w:pPr>
        <w:ind w:left="5542" w:hanging="360"/>
      </w:pPr>
    </w:lvl>
    <w:lvl w:ilvl="8" w:tplc="042A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8" w15:restartNumberingAfterBreak="0">
    <w:nsid w:val="39DE4274"/>
    <w:multiLevelType w:val="hybridMultilevel"/>
    <w:tmpl w:val="4AEA8506"/>
    <w:lvl w:ilvl="0" w:tplc="042A0017">
      <w:start w:val="1"/>
      <w:numFmt w:val="lowerLetter"/>
      <w:lvlText w:val="%1)"/>
      <w:lvlJc w:val="left"/>
      <w:pPr>
        <w:ind w:left="547" w:hanging="360"/>
      </w:pPr>
    </w:lvl>
    <w:lvl w:ilvl="1" w:tplc="042A0019" w:tentative="1">
      <w:start w:val="1"/>
      <w:numFmt w:val="lowerLetter"/>
      <w:lvlText w:val="%2."/>
      <w:lvlJc w:val="left"/>
      <w:pPr>
        <w:ind w:left="1267" w:hanging="360"/>
      </w:pPr>
    </w:lvl>
    <w:lvl w:ilvl="2" w:tplc="042A001B" w:tentative="1">
      <w:start w:val="1"/>
      <w:numFmt w:val="lowerRoman"/>
      <w:lvlText w:val="%3."/>
      <w:lvlJc w:val="right"/>
      <w:pPr>
        <w:ind w:left="1987" w:hanging="180"/>
      </w:pPr>
    </w:lvl>
    <w:lvl w:ilvl="3" w:tplc="042A000F" w:tentative="1">
      <w:start w:val="1"/>
      <w:numFmt w:val="decimal"/>
      <w:lvlText w:val="%4."/>
      <w:lvlJc w:val="left"/>
      <w:pPr>
        <w:ind w:left="2707" w:hanging="360"/>
      </w:pPr>
    </w:lvl>
    <w:lvl w:ilvl="4" w:tplc="042A0019" w:tentative="1">
      <w:start w:val="1"/>
      <w:numFmt w:val="lowerLetter"/>
      <w:lvlText w:val="%5."/>
      <w:lvlJc w:val="left"/>
      <w:pPr>
        <w:ind w:left="3427" w:hanging="360"/>
      </w:pPr>
    </w:lvl>
    <w:lvl w:ilvl="5" w:tplc="042A001B" w:tentative="1">
      <w:start w:val="1"/>
      <w:numFmt w:val="lowerRoman"/>
      <w:lvlText w:val="%6."/>
      <w:lvlJc w:val="right"/>
      <w:pPr>
        <w:ind w:left="4147" w:hanging="180"/>
      </w:pPr>
    </w:lvl>
    <w:lvl w:ilvl="6" w:tplc="042A000F" w:tentative="1">
      <w:start w:val="1"/>
      <w:numFmt w:val="decimal"/>
      <w:lvlText w:val="%7."/>
      <w:lvlJc w:val="left"/>
      <w:pPr>
        <w:ind w:left="4867" w:hanging="360"/>
      </w:pPr>
    </w:lvl>
    <w:lvl w:ilvl="7" w:tplc="042A0019" w:tentative="1">
      <w:start w:val="1"/>
      <w:numFmt w:val="lowerLetter"/>
      <w:lvlText w:val="%8."/>
      <w:lvlJc w:val="left"/>
      <w:pPr>
        <w:ind w:left="5587" w:hanging="360"/>
      </w:pPr>
    </w:lvl>
    <w:lvl w:ilvl="8" w:tplc="042A001B" w:tentative="1">
      <w:start w:val="1"/>
      <w:numFmt w:val="lowerRoman"/>
      <w:lvlText w:val="%9."/>
      <w:lvlJc w:val="right"/>
      <w:pPr>
        <w:ind w:left="6307" w:hanging="180"/>
      </w:pPr>
    </w:lvl>
  </w:abstractNum>
  <w:abstractNum w:abstractNumId="9" w15:restartNumberingAfterBreak="0">
    <w:nsid w:val="44BD5597"/>
    <w:multiLevelType w:val="hybridMultilevel"/>
    <w:tmpl w:val="666CA5BC"/>
    <w:lvl w:ilvl="0" w:tplc="C1D21F02">
      <w:start w:val="33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38317E8"/>
    <w:multiLevelType w:val="hybridMultilevel"/>
    <w:tmpl w:val="1406796E"/>
    <w:lvl w:ilvl="0" w:tplc="D9EEF946">
      <w:start w:val="1"/>
      <w:numFmt w:val="decimal"/>
      <w:lvlRestart w:val="0"/>
      <w:lvlText w:val="Câu %1."/>
      <w:lvlJc w:val="left"/>
      <w:rPr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41A142C"/>
    <w:multiLevelType w:val="hybridMultilevel"/>
    <w:tmpl w:val="D690ECFC"/>
    <w:lvl w:ilvl="0" w:tplc="223CA57A">
      <w:start w:val="1"/>
      <w:numFmt w:val="lowerLetter"/>
      <w:lvlText w:val="%1)"/>
      <w:lvlJc w:val="left"/>
      <w:pPr>
        <w:tabs>
          <w:tab w:val="num" w:pos="644"/>
        </w:tabs>
        <w:ind w:left="644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274"/>
        </w:tabs>
        <w:ind w:left="1274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1994"/>
        </w:tabs>
        <w:ind w:left="1994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714"/>
        </w:tabs>
        <w:ind w:left="2714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434"/>
        </w:tabs>
        <w:ind w:left="3434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154"/>
        </w:tabs>
        <w:ind w:left="4154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4874"/>
        </w:tabs>
        <w:ind w:left="4874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594"/>
        </w:tabs>
        <w:ind w:left="5594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314"/>
        </w:tabs>
        <w:ind w:left="6314" w:hanging="180"/>
      </w:pPr>
    </w:lvl>
  </w:abstractNum>
  <w:abstractNum w:abstractNumId="12" w15:restartNumberingAfterBreak="0">
    <w:nsid w:val="6527661A"/>
    <w:multiLevelType w:val="hybridMultilevel"/>
    <w:tmpl w:val="12327802"/>
    <w:lvl w:ilvl="0" w:tplc="E88A8E28">
      <w:start w:val="1"/>
      <w:numFmt w:val="lowerLetter"/>
      <w:lvlText w:val="%1)"/>
      <w:lvlJc w:val="left"/>
      <w:pPr>
        <w:ind w:left="0" w:firstLine="284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3" w15:restartNumberingAfterBreak="0">
    <w:nsid w:val="66B74731"/>
    <w:multiLevelType w:val="hybridMultilevel"/>
    <w:tmpl w:val="FB08071C"/>
    <w:lvl w:ilvl="0" w:tplc="77EAE29C">
      <w:start w:val="1"/>
      <w:numFmt w:val="lowerLetter"/>
      <w:suff w:val="space"/>
      <w:lvlText w:val="%1)"/>
      <w:lvlJc w:val="left"/>
      <w:pPr>
        <w:ind w:left="38" w:firstLine="142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260" w:hanging="360"/>
      </w:pPr>
    </w:lvl>
    <w:lvl w:ilvl="2" w:tplc="042A001B" w:tentative="1">
      <w:start w:val="1"/>
      <w:numFmt w:val="lowerRoman"/>
      <w:lvlText w:val="%3."/>
      <w:lvlJc w:val="right"/>
      <w:pPr>
        <w:ind w:left="1980" w:hanging="180"/>
      </w:pPr>
    </w:lvl>
    <w:lvl w:ilvl="3" w:tplc="042A000F" w:tentative="1">
      <w:start w:val="1"/>
      <w:numFmt w:val="decimal"/>
      <w:lvlText w:val="%4."/>
      <w:lvlJc w:val="left"/>
      <w:pPr>
        <w:ind w:left="2700" w:hanging="360"/>
      </w:pPr>
    </w:lvl>
    <w:lvl w:ilvl="4" w:tplc="042A0019" w:tentative="1">
      <w:start w:val="1"/>
      <w:numFmt w:val="lowerLetter"/>
      <w:lvlText w:val="%5."/>
      <w:lvlJc w:val="left"/>
      <w:pPr>
        <w:ind w:left="3420" w:hanging="360"/>
      </w:pPr>
    </w:lvl>
    <w:lvl w:ilvl="5" w:tplc="042A001B" w:tentative="1">
      <w:start w:val="1"/>
      <w:numFmt w:val="lowerRoman"/>
      <w:lvlText w:val="%6."/>
      <w:lvlJc w:val="right"/>
      <w:pPr>
        <w:ind w:left="4140" w:hanging="180"/>
      </w:pPr>
    </w:lvl>
    <w:lvl w:ilvl="6" w:tplc="042A000F" w:tentative="1">
      <w:start w:val="1"/>
      <w:numFmt w:val="decimal"/>
      <w:lvlText w:val="%7."/>
      <w:lvlJc w:val="left"/>
      <w:pPr>
        <w:ind w:left="4860" w:hanging="360"/>
      </w:pPr>
    </w:lvl>
    <w:lvl w:ilvl="7" w:tplc="042A0019" w:tentative="1">
      <w:start w:val="1"/>
      <w:numFmt w:val="lowerLetter"/>
      <w:lvlText w:val="%8."/>
      <w:lvlJc w:val="left"/>
      <w:pPr>
        <w:ind w:left="5580" w:hanging="360"/>
      </w:pPr>
    </w:lvl>
    <w:lvl w:ilvl="8" w:tplc="042A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4" w15:restartNumberingAfterBreak="0">
    <w:nsid w:val="70C44FA0"/>
    <w:multiLevelType w:val="hybridMultilevel"/>
    <w:tmpl w:val="16DEA514"/>
    <w:lvl w:ilvl="0" w:tplc="8A2421E8">
      <w:start w:val="1"/>
      <w:numFmt w:val="decimal"/>
      <w:suff w:val="space"/>
      <w:lvlText w:val="Bài %1."/>
      <w:lvlJc w:val="left"/>
      <w:pPr>
        <w:ind w:left="360" w:firstLine="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 w15:restartNumberingAfterBreak="0">
    <w:nsid w:val="73292FCE"/>
    <w:multiLevelType w:val="hybridMultilevel"/>
    <w:tmpl w:val="7A4A03C4"/>
    <w:lvl w:ilvl="0" w:tplc="5808BD44">
      <w:start w:val="1"/>
      <w:numFmt w:val="lowerLetter"/>
      <w:lvlText w:val="%1)"/>
      <w:lvlJc w:val="left"/>
      <w:pPr>
        <w:ind w:left="50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6" w15:restartNumberingAfterBreak="0">
    <w:nsid w:val="743430A8"/>
    <w:multiLevelType w:val="hybridMultilevel"/>
    <w:tmpl w:val="DA2C89EA"/>
    <w:lvl w:ilvl="0" w:tplc="7138EADE">
      <w:start w:val="1"/>
      <w:numFmt w:val="lowerLetter"/>
      <w:suff w:val="space"/>
      <w:lvlText w:val="%1)"/>
      <w:lvlJc w:val="left"/>
      <w:pPr>
        <w:ind w:left="38" w:firstLine="142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260" w:hanging="360"/>
      </w:pPr>
    </w:lvl>
    <w:lvl w:ilvl="2" w:tplc="042A001B" w:tentative="1">
      <w:start w:val="1"/>
      <w:numFmt w:val="lowerRoman"/>
      <w:lvlText w:val="%3."/>
      <w:lvlJc w:val="right"/>
      <w:pPr>
        <w:ind w:left="1980" w:hanging="180"/>
      </w:pPr>
    </w:lvl>
    <w:lvl w:ilvl="3" w:tplc="042A000F" w:tentative="1">
      <w:start w:val="1"/>
      <w:numFmt w:val="decimal"/>
      <w:lvlText w:val="%4."/>
      <w:lvlJc w:val="left"/>
      <w:pPr>
        <w:ind w:left="2700" w:hanging="360"/>
      </w:pPr>
    </w:lvl>
    <w:lvl w:ilvl="4" w:tplc="042A0019" w:tentative="1">
      <w:start w:val="1"/>
      <w:numFmt w:val="lowerLetter"/>
      <w:lvlText w:val="%5."/>
      <w:lvlJc w:val="left"/>
      <w:pPr>
        <w:ind w:left="3420" w:hanging="360"/>
      </w:pPr>
    </w:lvl>
    <w:lvl w:ilvl="5" w:tplc="042A001B" w:tentative="1">
      <w:start w:val="1"/>
      <w:numFmt w:val="lowerRoman"/>
      <w:lvlText w:val="%6."/>
      <w:lvlJc w:val="right"/>
      <w:pPr>
        <w:ind w:left="4140" w:hanging="180"/>
      </w:pPr>
    </w:lvl>
    <w:lvl w:ilvl="6" w:tplc="042A000F" w:tentative="1">
      <w:start w:val="1"/>
      <w:numFmt w:val="decimal"/>
      <w:lvlText w:val="%7."/>
      <w:lvlJc w:val="left"/>
      <w:pPr>
        <w:ind w:left="4860" w:hanging="360"/>
      </w:pPr>
    </w:lvl>
    <w:lvl w:ilvl="7" w:tplc="042A0019" w:tentative="1">
      <w:start w:val="1"/>
      <w:numFmt w:val="lowerLetter"/>
      <w:lvlText w:val="%8."/>
      <w:lvlJc w:val="left"/>
      <w:pPr>
        <w:ind w:left="5580" w:hanging="360"/>
      </w:pPr>
    </w:lvl>
    <w:lvl w:ilvl="8" w:tplc="042A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7" w15:restartNumberingAfterBreak="0">
    <w:nsid w:val="757B4285"/>
    <w:multiLevelType w:val="hybridMultilevel"/>
    <w:tmpl w:val="09A0B916"/>
    <w:lvl w:ilvl="0" w:tplc="08090017">
      <w:start w:val="1"/>
      <w:numFmt w:val="lowerLetter"/>
      <w:lvlText w:val="%1)"/>
      <w:lvlJc w:val="left"/>
      <w:pPr>
        <w:tabs>
          <w:tab w:val="num" w:pos="547"/>
        </w:tabs>
        <w:ind w:left="547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267"/>
        </w:tabs>
        <w:ind w:left="1267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1987"/>
        </w:tabs>
        <w:ind w:left="1987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707"/>
        </w:tabs>
        <w:ind w:left="2707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427"/>
        </w:tabs>
        <w:ind w:left="3427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147"/>
        </w:tabs>
        <w:ind w:left="4147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4867"/>
        </w:tabs>
        <w:ind w:left="4867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587"/>
        </w:tabs>
        <w:ind w:left="5587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307"/>
        </w:tabs>
        <w:ind w:left="6307" w:hanging="180"/>
      </w:pPr>
    </w:lvl>
  </w:abstractNum>
  <w:abstractNum w:abstractNumId="18" w15:restartNumberingAfterBreak="0">
    <w:nsid w:val="7F246B4D"/>
    <w:multiLevelType w:val="hybridMultilevel"/>
    <w:tmpl w:val="6646EEEC"/>
    <w:lvl w:ilvl="0" w:tplc="AE1874D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7"/>
  </w:num>
  <w:num w:numId="3">
    <w:abstractNumId w:val="2"/>
  </w:num>
  <w:num w:numId="4">
    <w:abstractNumId w:val="6"/>
  </w:num>
  <w:num w:numId="5">
    <w:abstractNumId w:val="13"/>
  </w:num>
  <w:num w:numId="6">
    <w:abstractNumId w:val="3"/>
  </w:num>
  <w:num w:numId="7">
    <w:abstractNumId w:val="8"/>
  </w:num>
  <w:num w:numId="8">
    <w:abstractNumId w:val="14"/>
  </w:num>
  <w:num w:numId="9">
    <w:abstractNumId w:val="0"/>
  </w:num>
  <w:num w:numId="10">
    <w:abstractNumId w:val="12"/>
  </w:num>
  <w:num w:numId="11">
    <w:abstractNumId w:val="16"/>
  </w:num>
  <w:num w:numId="12">
    <w:abstractNumId w:val="7"/>
  </w:num>
  <w:num w:numId="13">
    <w:abstractNumId w:val="15"/>
  </w:num>
  <w:num w:numId="14">
    <w:abstractNumId w:val="5"/>
  </w:num>
  <w:num w:numId="15">
    <w:abstractNumId w:val="1"/>
  </w:num>
  <w:num w:numId="16">
    <w:abstractNumId w:val="9"/>
  </w:num>
  <w:num w:numId="17">
    <w:abstractNumId w:val="4"/>
  </w:num>
  <w:num w:numId="18">
    <w:abstractNumId w:val="18"/>
  </w:num>
  <w:num w:numId="19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719D6"/>
    <w:rsid w:val="00000856"/>
    <w:rsid w:val="000039BA"/>
    <w:rsid w:val="00004F3B"/>
    <w:rsid w:val="000053D7"/>
    <w:rsid w:val="00007BA7"/>
    <w:rsid w:val="000127E7"/>
    <w:rsid w:val="00013A2D"/>
    <w:rsid w:val="0002000B"/>
    <w:rsid w:val="000211C9"/>
    <w:rsid w:val="00021E6B"/>
    <w:rsid w:val="000226C6"/>
    <w:rsid w:val="00022782"/>
    <w:rsid w:val="00024CE0"/>
    <w:rsid w:val="00025CE1"/>
    <w:rsid w:val="00030683"/>
    <w:rsid w:val="00031FA6"/>
    <w:rsid w:val="000331A1"/>
    <w:rsid w:val="00033513"/>
    <w:rsid w:val="00035A8C"/>
    <w:rsid w:val="00035F6E"/>
    <w:rsid w:val="00036161"/>
    <w:rsid w:val="00036F57"/>
    <w:rsid w:val="00037D78"/>
    <w:rsid w:val="00042118"/>
    <w:rsid w:val="000428EC"/>
    <w:rsid w:val="00043FF2"/>
    <w:rsid w:val="00045B8B"/>
    <w:rsid w:val="00045DBF"/>
    <w:rsid w:val="000471EC"/>
    <w:rsid w:val="00053EE6"/>
    <w:rsid w:val="0005437C"/>
    <w:rsid w:val="0005596D"/>
    <w:rsid w:val="000600F9"/>
    <w:rsid w:val="0006292C"/>
    <w:rsid w:val="00064312"/>
    <w:rsid w:val="00066260"/>
    <w:rsid w:val="00067556"/>
    <w:rsid w:val="00070853"/>
    <w:rsid w:val="0007111E"/>
    <w:rsid w:val="00071F26"/>
    <w:rsid w:val="00072B26"/>
    <w:rsid w:val="00074CF8"/>
    <w:rsid w:val="00075E4E"/>
    <w:rsid w:val="000819F8"/>
    <w:rsid w:val="0008214B"/>
    <w:rsid w:val="00082BF0"/>
    <w:rsid w:val="000928DC"/>
    <w:rsid w:val="00092ED8"/>
    <w:rsid w:val="00093C66"/>
    <w:rsid w:val="000954DA"/>
    <w:rsid w:val="00095F08"/>
    <w:rsid w:val="00095FF8"/>
    <w:rsid w:val="00096A77"/>
    <w:rsid w:val="00096AE1"/>
    <w:rsid w:val="0009756C"/>
    <w:rsid w:val="00097D92"/>
    <w:rsid w:val="000A1A9E"/>
    <w:rsid w:val="000A310E"/>
    <w:rsid w:val="000B4B36"/>
    <w:rsid w:val="000B57C3"/>
    <w:rsid w:val="000B7D2A"/>
    <w:rsid w:val="000C07DA"/>
    <w:rsid w:val="000C326A"/>
    <w:rsid w:val="000C4C02"/>
    <w:rsid w:val="000C7064"/>
    <w:rsid w:val="000C743A"/>
    <w:rsid w:val="000C7AF1"/>
    <w:rsid w:val="000D005B"/>
    <w:rsid w:val="000D45E9"/>
    <w:rsid w:val="000E00B1"/>
    <w:rsid w:val="000E3673"/>
    <w:rsid w:val="000F166F"/>
    <w:rsid w:val="000F7074"/>
    <w:rsid w:val="00100180"/>
    <w:rsid w:val="0010761A"/>
    <w:rsid w:val="00110850"/>
    <w:rsid w:val="00111B51"/>
    <w:rsid w:val="00112462"/>
    <w:rsid w:val="001135BD"/>
    <w:rsid w:val="0011667C"/>
    <w:rsid w:val="00116C6C"/>
    <w:rsid w:val="0012090B"/>
    <w:rsid w:val="001214FD"/>
    <w:rsid w:val="001217E1"/>
    <w:rsid w:val="00121F38"/>
    <w:rsid w:val="00122154"/>
    <w:rsid w:val="001225BD"/>
    <w:rsid w:val="001227DC"/>
    <w:rsid w:val="00122A68"/>
    <w:rsid w:val="00122A85"/>
    <w:rsid w:val="001234B9"/>
    <w:rsid w:val="0012430B"/>
    <w:rsid w:val="00125636"/>
    <w:rsid w:val="0012702F"/>
    <w:rsid w:val="0013070D"/>
    <w:rsid w:val="00130C73"/>
    <w:rsid w:val="00131475"/>
    <w:rsid w:val="001361DE"/>
    <w:rsid w:val="00136663"/>
    <w:rsid w:val="00136862"/>
    <w:rsid w:val="00136B85"/>
    <w:rsid w:val="00141E68"/>
    <w:rsid w:val="001436DE"/>
    <w:rsid w:val="00143A92"/>
    <w:rsid w:val="00144A72"/>
    <w:rsid w:val="001453E4"/>
    <w:rsid w:val="00146136"/>
    <w:rsid w:val="00147CEA"/>
    <w:rsid w:val="00152B1A"/>
    <w:rsid w:val="0016317A"/>
    <w:rsid w:val="00163C12"/>
    <w:rsid w:val="001705D9"/>
    <w:rsid w:val="00171FB4"/>
    <w:rsid w:val="00172242"/>
    <w:rsid w:val="00172D01"/>
    <w:rsid w:val="00172E1C"/>
    <w:rsid w:val="00177403"/>
    <w:rsid w:val="0017740B"/>
    <w:rsid w:val="0018413F"/>
    <w:rsid w:val="0019012C"/>
    <w:rsid w:val="00190DFA"/>
    <w:rsid w:val="00193D4D"/>
    <w:rsid w:val="00195564"/>
    <w:rsid w:val="00195A4B"/>
    <w:rsid w:val="00196769"/>
    <w:rsid w:val="00196F2D"/>
    <w:rsid w:val="0019748B"/>
    <w:rsid w:val="001A017E"/>
    <w:rsid w:val="001A0C89"/>
    <w:rsid w:val="001A3228"/>
    <w:rsid w:val="001A5920"/>
    <w:rsid w:val="001A618C"/>
    <w:rsid w:val="001A72D7"/>
    <w:rsid w:val="001B0E4C"/>
    <w:rsid w:val="001B147B"/>
    <w:rsid w:val="001B1F0C"/>
    <w:rsid w:val="001B3DF4"/>
    <w:rsid w:val="001B4223"/>
    <w:rsid w:val="001B46EA"/>
    <w:rsid w:val="001B5532"/>
    <w:rsid w:val="001B55A6"/>
    <w:rsid w:val="001B681A"/>
    <w:rsid w:val="001C0A42"/>
    <w:rsid w:val="001C390B"/>
    <w:rsid w:val="001C4BB3"/>
    <w:rsid w:val="001C573F"/>
    <w:rsid w:val="001C5A22"/>
    <w:rsid w:val="001C6FAD"/>
    <w:rsid w:val="001C75BE"/>
    <w:rsid w:val="001D1065"/>
    <w:rsid w:val="001D128B"/>
    <w:rsid w:val="001D1B50"/>
    <w:rsid w:val="001D294B"/>
    <w:rsid w:val="001D3DD3"/>
    <w:rsid w:val="001D6174"/>
    <w:rsid w:val="001D7A20"/>
    <w:rsid w:val="001E1066"/>
    <w:rsid w:val="001E1BDD"/>
    <w:rsid w:val="001E2E4F"/>
    <w:rsid w:val="001E2F82"/>
    <w:rsid w:val="001E3809"/>
    <w:rsid w:val="001E4116"/>
    <w:rsid w:val="001E6227"/>
    <w:rsid w:val="001E65A1"/>
    <w:rsid w:val="001F1653"/>
    <w:rsid w:val="001F2AB5"/>
    <w:rsid w:val="001F3379"/>
    <w:rsid w:val="001F3D3A"/>
    <w:rsid w:val="001F3E93"/>
    <w:rsid w:val="001F41BE"/>
    <w:rsid w:val="001F7D68"/>
    <w:rsid w:val="00200757"/>
    <w:rsid w:val="0020195A"/>
    <w:rsid w:val="002019DC"/>
    <w:rsid w:val="00203AC3"/>
    <w:rsid w:val="00204AC3"/>
    <w:rsid w:val="00205BC6"/>
    <w:rsid w:val="00205EE9"/>
    <w:rsid w:val="00207EA0"/>
    <w:rsid w:val="00210774"/>
    <w:rsid w:val="00210B47"/>
    <w:rsid w:val="00211048"/>
    <w:rsid w:val="0022384A"/>
    <w:rsid w:val="00223F25"/>
    <w:rsid w:val="00224149"/>
    <w:rsid w:val="002242F1"/>
    <w:rsid w:val="002270F6"/>
    <w:rsid w:val="00227121"/>
    <w:rsid w:val="002308D0"/>
    <w:rsid w:val="00231618"/>
    <w:rsid w:val="00231F23"/>
    <w:rsid w:val="00232982"/>
    <w:rsid w:val="00232F15"/>
    <w:rsid w:val="00237DB2"/>
    <w:rsid w:val="00241B8A"/>
    <w:rsid w:val="00241CB7"/>
    <w:rsid w:val="002428C4"/>
    <w:rsid w:val="00243482"/>
    <w:rsid w:val="00246751"/>
    <w:rsid w:val="002475ED"/>
    <w:rsid w:val="00250F04"/>
    <w:rsid w:val="0025283C"/>
    <w:rsid w:val="00252DB8"/>
    <w:rsid w:val="002543C3"/>
    <w:rsid w:val="0025793D"/>
    <w:rsid w:val="00260275"/>
    <w:rsid w:val="002605F1"/>
    <w:rsid w:val="00260FA6"/>
    <w:rsid w:val="00261D1B"/>
    <w:rsid w:val="00263142"/>
    <w:rsid w:val="0026381E"/>
    <w:rsid w:val="002648B2"/>
    <w:rsid w:val="00267432"/>
    <w:rsid w:val="00270A3F"/>
    <w:rsid w:val="00271D3A"/>
    <w:rsid w:val="00271E0A"/>
    <w:rsid w:val="0027206C"/>
    <w:rsid w:val="002723F8"/>
    <w:rsid w:val="00272761"/>
    <w:rsid w:val="00273867"/>
    <w:rsid w:val="002743EA"/>
    <w:rsid w:val="002760B2"/>
    <w:rsid w:val="00277EE4"/>
    <w:rsid w:val="002834CC"/>
    <w:rsid w:val="002866B1"/>
    <w:rsid w:val="00287B41"/>
    <w:rsid w:val="0029012B"/>
    <w:rsid w:val="002918AD"/>
    <w:rsid w:val="00295430"/>
    <w:rsid w:val="002956DD"/>
    <w:rsid w:val="002A0EBA"/>
    <w:rsid w:val="002A2AD8"/>
    <w:rsid w:val="002A3699"/>
    <w:rsid w:val="002A39B9"/>
    <w:rsid w:val="002A4B3E"/>
    <w:rsid w:val="002A588C"/>
    <w:rsid w:val="002B2A9F"/>
    <w:rsid w:val="002B2D4B"/>
    <w:rsid w:val="002B320F"/>
    <w:rsid w:val="002B34FF"/>
    <w:rsid w:val="002B4D24"/>
    <w:rsid w:val="002B4E28"/>
    <w:rsid w:val="002B6C9D"/>
    <w:rsid w:val="002C10C7"/>
    <w:rsid w:val="002C19BD"/>
    <w:rsid w:val="002C29D9"/>
    <w:rsid w:val="002C3252"/>
    <w:rsid w:val="002C4000"/>
    <w:rsid w:val="002C6154"/>
    <w:rsid w:val="002C6B3C"/>
    <w:rsid w:val="002C7CB9"/>
    <w:rsid w:val="002D0892"/>
    <w:rsid w:val="002D53B5"/>
    <w:rsid w:val="002D590C"/>
    <w:rsid w:val="002D5F4F"/>
    <w:rsid w:val="002D66FD"/>
    <w:rsid w:val="002D6F4D"/>
    <w:rsid w:val="002D715F"/>
    <w:rsid w:val="002E5884"/>
    <w:rsid w:val="002E7617"/>
    <w:rsid w:val="002F255D"/>
    <w:rsid w:val="002F2742"/>
    <w:rsid w:val="002F2CA7"/>
    <w:rsid w:val="002F302B"/>
    <w:rsid w:val="002F3F88"/>
    <w:rsid w:val="002F6EF5"/>
    <w:rsid w:val="00304156"/>
    <w:rsid w:val="003041FE"/>
    <w:rsid w:val="003068A9"/>
    <w:rsid w:val="00306B6E"/>
    <w:rsid w:val="00307436"/>
    <w:rsid w:val="00310E60"/>
    <w:rsid w:val="003134B3"/>
    <w:rsid w:val="00313FCD"/>
    <w:rsid w:val="00314085"/>
    <w:rsid w:val="00314582"/>
    <w:rsid w:val="00315D9F"/>
    <w:rsid w:val="00316B54"/>
    <w:rsid w:val="00316CBF"/>
    <w:rsid w:val="00317418"/>
    <w:rsid w:val="00323795"/>
    <w:rsid w:val="00324DF9"/>
    <w:rsid w:val="00326695"/>
    <w:rsid w:val="00327201"/>
    <w:rsid w:val="00330583"/>
    <w:rsid w:val="00330973"/>
    <w:rsid w:val="00334077"/>
    <w:rsid w:val="00337F67"/>
    <w:rsid w:val="0034256B"/>
    <w:rsid w:val="0034365D"/>
    <w:rsid w:val="00346C64"/>
    <w:rsid w:val="0035014C"/>
    <w:rsid w:val="00352672"/>
    <w:rsid w:val="00352B13"/>
    <w:rsid w:val="003532C6"/>
    <w:rsid w:val="003614D9"/>
    <w:rsid w:val="003620D1"/>
    <w:rsid w:val="003636C3"/>
    <w:rsid w:val="00363AF5"/>
    <w:rsid w:val="00365226"/>
    <w:rsid w:val="00365E3F"/>
    <w:rsid w:val="003674F3"/>
    <w:rsid w:val="00372473"/>
    <w:rsid w:val="00372B3A"/>
    <w:rsid w:val="00377763"/>
    <w:rsid w:val="003778D4"/>
    <w:rsid w:val="00380362"/>
    <w:rsid w:val="003807FF"/>
    <w:rsid w:val="00381080"/>
    <w:rsid w:val="00381108"/>
    <w:rsid w:val="003819BF"/>
    <w:rsid w:val="00381F14"/>
    <w:rsid w:val="003828A4"/>
    <w:rsid w:val="00385489"/>
    <w:rsid w:val="00392A1A"/>
    <w:rsid w:val="0039311A"/>
    <w:rsid w:val="00397982"/>
    <w:rsid w:val="003A2D8C"/>
    <w:rsid w:val="003A5CCD"/>
    <w:rsid w:val="003A6A4B"/>
    <w:rsid w:val="003B2453"/>
    <w:rsid w:val="003B2D60"/>
    <w:rsid w:val="003B4310"/>
    <w:rsid w:val="003B6EF5"/>
    <w:rsid w:val="003C0D67"/>
    <w:rsid w:val="003C231A"/>
    <w:rsid w:val="003C27F9"/>
    <w:rsid w:val="003C3080"/>
    <w:rsid w:val="003C3384"/>
    <w:rsid w:val="003C3841"/>
    <w:rsid w:val="003C447E"/>
    <w:rsid w:val="003C53A8"/>
    <w:rsid w:val="003C77D2"/>
    <w:rsid w:val="003D0EAE"/>
    <w:rsid w:val="003D1409"/>
    <w:rsid w:val="003D4C31"/>
    <w:rsid w:val="003D65E0"/>
    <w:rsid w:val="003D660C"/>
    <w:rsid w:val="003E11B4"/>
    <w:rsid w:val="003E13E5"/>
    <w:rsid w:val="003E3AAA"/>
    <w:rsid w:val="003E499E"/>
    <w:rsid w:val="003E4F81"/>
    <w:rsid w:val="003E6177"/>
    <w:rsid w:val="003E74D8"/>
    <w:rsid w:val="003F0160"/>
    <w:rsid w:val="003F3D31"/>
    <w:rsid w:val="003F6110"/>
    <w:rsid w:val="003F78FD"/>
    <w:rsid w:val="003F7B83"/>
    <w:rsid w:val="0040224F"/>
    <w:rsid w:val="004024A9"/>
    <w:rsid w:val="00403B3E"/>
    <w:rsid w:val="00404149"/>
    <w:rsid w:val="00404633"/>
    <w:rsid w:val="004051DC"/>
    <w:rsid w:val="004059EB"/>
    <w:rsid w:val="00407369"/>
    <w:rsid w:val="00411953"/>
    <w:rsid w:val="0041489D"/>
    <w:rsid w:val="00421F26"/>
    <w:rsid w:val="0042602F"/>
    <w:rsid w:val="0043227B"/>
    <w:rsid w:val="004324A9"/>
    <w:rsid w:val="0043351D"/>
    <w:rsid w:val="004360AF"/>
    <w:rsid w:val="00436304"/>
    <w:rsid w:val="004366D0"/>
    <w:rsid w:val="00441484"/>
    <w:rsid w:val="0044338A"/>
    <w:rsid w:val="004459F1"/>
    <w:rsid w:val="004464E5"/>
    <w:rsid w:val="00447820"/>
    <w:rsid w:val="00450E64"/>
    <w:rsid w:val="00450FA4"/>
    <w:rsid w:val="0045608B"/>
    <w:rsid w:val="00462E38"/>
    <w:rsid w:val="00463D16"/>
    <w:rsid w:val="0046441C"/>
    <w:rsid w:val="004648F9"/>
    <w:rsid w:val="00464BE9"/>
    <w:rsid w:val="0046685E"/>
    <w:rsid w:val="0047202B"/>
    <w:rsid w:val="00472052"/>
    <w:rsid w:val="00473DD8"/>
    <w:rsid w:val="00475E52"/>
    <w:rsid w:val="00476296"/>
    <w:rsid w:val="00477B11"/>
    <w:rsid w:val="0048010E"/>
    <w:rsid w:val="004830F6"/>
    <w:rsid w:val="00484187"/>
    <w:rsid w:val="00491A2A"/>
    <w:rsid w:val="00493C5B"/>
    <w:rsid w:val="004942C5"/>
    <w:rsid w:val="00495C33"/>
    <w:rsid w:val="00496419"/>
    <w:rsid w:val="0049723B"/>
    <w:rsid w:val="004A23A3"/>
    <w:rsid w:val="004A39E9"/>
    <w:rsid w:val="004A40B1"/>
    <w:rsid w:val="004A55CD"/>
    <w:rsid w:val="004A55EF"/>
    <w:rsid w:val="004A7510"/>
    <w:rsid w:val="004A75EE"/>
    <w:rsid w:val="004B1BA7"/>
    <w:rsid w:val="004B20E4"/>
    <w:rsid w:val="004B26C0"/>
    <w:rsid w:val="004B2BAB"/>
    <w:rsid w:val="004B3761"/>
    <w:rsid w:val="004B6794"/>
    <w:rsid w:val="004B6BB3"/>
    <w:rsid w:val="004C3615"/>
    <w:rsid w:val="004C48B5"/>
    <w:rsid w:val="004C4B05"/>
    <w:rsid w:val="004C6B64"/>
    <w:rsid w:val="004D03CE"/>
    <w:rsid w:val="004D17DD"/>
    <w:rsid w:val="004D2DB2"/>
    <w:rsid w:val="004D4D10"/>
    <w:rsid w:val="004D7A95"/>
    <w:rsid w:val="004E0E39"/>
    <w:rsid w:val="004E224F"/>
    <w:rsid w:val="004E614A"/>
    <w:rsid w:val="004E7A1A"/>
    <w:rsid w:val="004F0478"/>
    <w:rsid w:val="004F5106"/>
    <w:rsid w:val="004F5DD9"/>
    <w:rsid w:val="004F6533"/>
    <w:rsid w:val="00500476"/>
    <w:rsid w:val="005007F6"/>
    <w:rsid w:val="0050120A"/>
    <w:rsid w:val="00502992"/>
    <w:rsid w:val="00503E9D"/>
    <w:rsid w:val="00506125"/>
    <w:rsid w:val="0050788C"/>
    <w:rsid w:val="00507E5B"/>
    <w:rsid w:val="00510DC0"/>
    <w:rsid w:val="005151D5"/>
    <w:rsid w:val="00516601"/>
    <w:rsid w:val="005175C5"/>
    <w:rsid w:val="00517B34"/>
    <w:rsid w:val="005204D3"/>
    <w:rsid w:val="00521729"/>
    <w:rsid w:val="0052283B"/>
    <w:rsid w:val="00522FF4"/>
    <w:rsid w:val="00525FA9"/>
    <w:rsid w:val="00526E26"/>
    <w:rsid w:val="00532892"/>
    <w:rsid w:val="00532FBC"/>
    <w:rsid w:val="00535F9A"/>
    <w:rsid w:val="005367D0"/>
    <w:rsid w:val="00536F80"/>
    <w:rsid w:val="00540847"/>
    <w:rsid w:val="00540DA4"/>
    <w:rsid w:val="0054271E"/>
    <w:rsid w:val="00553FE6"/>
    <w:rsid w:val="0055514D"/>
    <w:rsid w:val="0055595A"/>
    <w:rsid w:val="00560E77"/>
    <w:rsid w:val="005611C7"/>
    <w:rsid w:val="00562FA9"/>
    <w:rsid w:val="00570660"/>
    <w:rsid w:val="00571AF6"/>
    <w:rsid w:val="00577914"/>
    <w:rsid w:val="00580931"/>
    <w:rsid w:val="0058245B"/>
    <w:rsid w:val="00582DE1"/>
    <w:rsid w:val="00583373"/>
    <w:rsid w:val="00585FA3"/>
    <w:rsid w:val="005959C9"/>
    <w:rsid w:val="005A009B"/>
    <w:rsid w:val="005A2196"/>
    <w:rsid w:val="005A26C4"/>
    <w:rsid w:val="005A567E"/>
    <w:rsid w:val="005B074B"/>
    <w:rsid w:val="005B0E15"/>
    <w:rsid w:val="005B1B57"/>
    <w:rsid w:val="005B2975"/>
    <w:rsid w:val="005B29F9"/>
    <w:rsid w:val="005B372A"/>
    <w:rsid w:val="005B55FA"/>
    <w:rsid w:val="005B5FC2"/>
    <w:rsid w:val="005C2831"/>
    <w:rsid w:val="005D35A4"/>
    <w:rsid w:val="005D5468"/>
    <w:rsid w:val="005D6075"/>
    <w:rsid w:val="005D6968"/>
    <w:rsid w:val="005D6E88"/>
    <w:rsid w:val="005D710E"/>
    <w:rsid w:val="005D773D"/>
    <w:rsid w:val="005D7D7E"/>
    <w:rsid w:val="005E1FCD"/>
    <w:rsid w:val="005E48AC"/>
    <w:rsid w:val="005E624A"/>
    <w:rsid w:val="005E72A8"/>
    <w:rsid w:val="005F0371"/>
    <w:rsid w:val="005F1A00"/>
    <w:rsid w:val="005F1DB3"/>
    <w:rsid w:val="005F208D"/>
    <w:rsid w:val="005F2371"/>
    <w:rsid w:val="005F27BF"/>
    <w:rsid w:val="005F2964"/>
    <w:rsid w:val="005F2C28"/>
    <w:rsid w:val="005F3430"/>
    <w:rsid w:val="005F4EAF"/>
    <w:rsid w:val="005F5C3A"/>
    <w:rsid w:val="005F7AFB"/>
    <w:rsid w:val="005F7B33"/>
    <w:rsid w:val="00602316"/>
    <w:rsid w:val="00607CFE"/>
    <w:rsid w:val="00607F46"/>
    <w:rsid w:val="00610051"/>
    <w:rsid w:val="006140C8"/>
    <w:rsid w:val="006170DE"/>
    <w:rsid w:val="00620EC7"/>
    <w:rsid w:val="006215EF"/>
    <w:rsid w:val="006241E0"/>
    <w:rsid w:val="00624E2B"/>
    <w:rsid w:val="0062561C"/>
    <w:rsid w:val="00626EF1"/>
    <w:rsid w:val="00627506"/>
    <w:rsid w:val="0063068B"/>
    <w:rsid w:val="00631E6F"/>
    <w:rsid w:val="0063200F"/>
    <w:rsid w:val="00632880"/>
    <w:rsid w:val="00636570"/>
    <w:rsid w:val="006378D3"/>
    <w:rsid w:val="00641AA9"/>
    <w:rsid w:val="006422B6"/>
    <w:rsid w:val="00642836"/>
    <w:rsid w:val="006428E8"/>
    <w:rsid w:val="00644012"/>
    <w:rsid w:val="00644564"/>
    <w:rsid w:val="00644882"/>
    <w:rsid w:val="006455DD"/>
    <w:rsid w:val="0065336D"/>
    <w:rsid w:val="006537A0"/>
    <w:rsid w:val="006556DB"/>
    <w:rsid w:val="006616C4"/>
    <w:rsid w:val="006616FE"/>
    <w:rsid w:val="00661A2E"/>
    <w:rsid w:val="006624AF"/>
    <w:rsid w:val="0066296E"/>
    <w:rsid w:val="00662BA5"/>
    <w:rsid w:val="00665154"/>
    <w:rsid w:val="0066536F"/>
    <w:rsid w:val="00666A1C"/>
    <w:rsid w:val="006674AA"/>
    <w:rsid w:val="00667665"/>
    <w:rsid w:val="00670121"/>
    <w:rsid w:val="00673374"/>
    <w:rsid w:val="006735C5"/>
    <w:rsid w:val="006743ED"/>
    <w:rsid w:val="00676EB9"/>
    <w:rsid w:val="00680691"/>
    <w:rsid w:val="0068268A"/>
    <w:rsid w:val="00682824"/>
    <w:rsid w:val="00682AB8"/>
    <w:rsid w:val="00682E51"/>
    <w:rsid w:val="00682F19"/>
    <w:rsid w:val="00683780"/>
    <w:rsid w:val="0068644C"/>
    <w:rsid w:val="006864DD"/>
    <w:rsid w:val="00686899"/>
    <w:rsid w:val="00686CF2"/>
    <w:rsid w:val="006925CA"/>
    <w:rsid w:val="006928F7"/>
    <w:rsid w:val="00692A56"/>
    <w:rsid w:val="00692FD0"/>
    <w:rsid w:val="0069561B"/>
    <w:rsid w:val="0069700B"/>
    <w:rsid w:val="006A0EC0"/>
    <w:rsid w:val="006A2442"/>
    <w:rsid w:val="006A26E4"/>
    <w:rsid w:val="006A2C3B"/>
    <w:rsid w:val="006A414A"/>
    <w:rsid w:val="006A66FE"/>
    <w:rsid w:val="006A7861"/>
    <w:rsid w:val="006B2FE4"/>
    <w:rsid w:val="006B4368"/>
    <w:rsid w:val="006B4AED"/>
    <w:rsid w:val="006C0B24"/>
    <w:rsid w:val="006C2D3A"/>
    <w:rsid w:val="006C5B73"/>
    <w:rsid w:val="006C7BB7"/>
    <w:rsid w:val="006D19D4"/>
    <w:rsid w:val="006D4858"/>
    <w:rsid w:val="006D4E24"/>
    <w:rsid w:val="006D50F1"/>
    <w:rsid w:val="006D5D6B"/>
    <w:rsid w:val="006D6D3C"/>
    <w:rsid w:val="006E348D"/>
    <w:rsid w:val="006E4C0D"/>
    <w:rsid w:val="006E4C90"/>
    <w:rsid w:val="006E63D6"/>
    <w:rsid w:val="006F0AAB"/>
    <w:rsid w:val="006F193B"/>
    <w:rsid w:val="006F603F"/>
    <w:rsid w:val="006F75BB"/>
    <w:rsid w:val="00700FA8"/>
    <w:rsid w:val="007021A9"/>
    <w:rsid w:val="0070307F"/>
    <w:rsid w:val="00706E83"/>
    <w:rsid w:val="00707D85"/>
    <w:rsid w:val="007116D9"/>
    <w:rsid w:val="007117C1"/>
    <w:rsid w:val="00713272"/>
    <w:rsid w:val="00714670"/>
    <w:rsid w:val="00716D2A"/>
    <w:rsid w:val="007172B2"/>
    <w:rsid w:val="00720D69"/>
    <w:rsid w:val="007226DB"/>
    <w:rsid w:val="007229B2"/>
    <w:rsid w:val="00725806"/>
    <w:rsid w:val="00726A94"/>
    <w:rsid w:val="00730CE2"/>
    <w:rsid w:val="00731710"/>
    <w:rsid w:val="00733D5F"/>
    <w:rsid w:val="0073461C"/>
    <w:rsid w:val="00735274"/>
    <w:rsid w:val="00735743"/>
    <w:rsid w:val="007373A3"/>
    <w:rsid w:val="0074372E"/>
    <w:rsid w:val="00745735"/>
    <w:rsid w:val="00745D6D"/>
    <w:rsid w:val="00751DE3"/>
    <w:rsid w:val="00754C1E"/>
    <w:rsid w:val="007551FA"/>
    <w:rsid w:val="00757291"/>
    <w:rsid w:val="007622CF"/>
    <w:rsid w:val="00762713"/>
    <w:rsid w:val="00762B08"/>
    <w:rsid w:val="007630C7"/>
    <w:rsid w:val="0076573F"/>
    <w:rsid w:val="007675F9"/>
    <w:rsid w:val="00771B5D"/>
    <w:rsid w:val="00771DB3"/>
    <w:rsid w:val="00771F3A"/>
    <w:rsid w:val="00773017"/>
    <w:rsid w:val="0077446B"/>
    <w:rsid w:val="00774C35"/>
    <w:rsid w:val="00777AEA"/>
    <w:rsid w:val="00777C15"/>
    <w:rsid w:val="00780819"/>
    <w:rsid w:val="00780CAC"/>
    <w:rsid w:val="007829E5"/>
    <w:rsid w:val="00782C65"/>
    <w:rsid w:val="0078362B"/>
    <w:rsid w:val="0078672C"/>
    <w:rsid w:val="00790271"/>
    <w:rsid w:val="007921D9"/>
    <w:rsid w:val="0079311E"/>
    <w:rsid w:val="007951B2"/>
    <w:rsid w:val="00795A9C"/>
    <w:rsid w:val="00796E9C"/>
    <w:rsid w:val="00797F55"/>
    <w:rsid w:val="007A094C"/>
    <w:rsid w:val="007A2809"/>
    <w:rsid w:val="007A5933"/>
    <w:rsid w:val="007A6BAD"/>
    <w:rsid w:val="007B13D4"/>
    <w:rsid w:val="007B31E6"/>
    <w:rsid w:val="007B34E8"/>
    <w:rsid w:val="007B4715"/>
    <w:rsid w:val="007B5049"/>
    <w:rsid w:val="007B5F83"/>
    <w:rsid w:val="007B62A3"/>
    <w:rsid w:val="007B73D7"/>
    <w:rsid w:val="007C035E"/>
    <w:rsid w:val="007C2151"/>
    <w:rsid w:val="007C28BF"/>
    <w:rsid w:val="007C580A"/>
    <w:rsid w:val="007C6A1C"/>
    <w:rsid w:val="007D0944"/>
    <w:rsid w:val="007D17AF"/>
    <w:rsid w:val="007D2580"/>
    <w:rsid w:val="007D2665"/>
    <w:rsid w:val="007D3B49"/>
    <w:rsid w:val="007D539D"/>
    <w:rsid w:val="007D5D7C"/>
    <w:rsid w:val="007D68B8"/>
    <w:rsid w:val="007E00E5"/>
    <w:rsid w:val="007E1A18"/>
    <w:rsid w:val="007E1C0F"/>
    <w:rsid w:val="007E48DE"/>
    <w:rsid w:val="007E5ECF"/>
    <w:rsid w:val="007F012D"/>
    <w:rsid w:val="007F3806"/>
    <w:rsid w:val="007F38A5"/>
    <w:rsid w:val="007F3AF8"/>
    <w:rsid w:val="00800938"/>
    <w:rsid w:val="00801122"/>
    <w:rsid w:val="0080154F"/>
    <w:rsid w:val="00802592"/>
    <w:rsid w:val="00804F09"/>
    <w:rsid w:val="00806C47"/>
    <w:rsid w:val="00807AF0"/>
    <w:rsid w:val="00810E5E"/>
    <w:rsid w:val="008134B9"/>
    <w:rsid w:val="00815925"/>
    <w:rsid w:val="008168D9"/>
    <w:rsid w:val="00817AFB"/>
    <w:rsid w:val="0082444F"/>
    <w:rsid w:val="008308EF"/>
    <w:rsid w:val="0083199F"/>
    <w:rsid w:val="00832426"/>
    <w:rsid w:val="008335C7"/>
    <w:rsid w:val="00833D79"/>
    <w:rsid w:val="00834D24"/>
    <w:rsid w:val="008359B9"/>
    <w:rsid w:val="00837961"/>
    <w:rsid w:val="00841B41"/>
    <w:rsid w:val="00843193"/>
    <w:rsid w:val="0084391B"/>
    <w:rsid w:val="00844411"/>
    <w:rsid w:val="00844C17"/>
    <w:rsid w:val="00845EAA"/>
    <w:rsid w:val="008473F0"/>
    <w:rsid w:val="00853587"/>
    <w:rsid w:val="00853647"/>
    <w:rsid w:val="00855F6F"/>
    <w:rsid w:val="00856CBE"/>
    <w:rsid w:val="008611E6"/>
    <w:rsid w:val="008623A2"/>
    <w:rsid w:val="00862483"/>
    <w:rsid w:val="00864133"/>
    <w:rsid w:val="00864960"/>
    <w:rsid w:val="00864F8F"/>
    <w:rsid w:val="008719D6"/>
    <w:rsid w:val="00872486"/>
    <w:rsid w:val="00872DDE"/>
    <w:rsid w:val="0087643F"/>
    <w:rsid w:val="00877334"/>
    <w:rsid w:val="00880C74"/>
    <w:rsid w:val="00881EDC"/>
    <w:rsid w:val="00882BA7"/>
    <w:rsid w:val="00884406"/>
    <w:rsid w:val="00884D45"/>
    <w:rsid w:val="00885CD6"/>
    <w:rsid w:val="008864B0"/>
    <w:rsid w:val="0088654B"/>
    <w:rsid w:val="00887C7B"/>
    <w:rsid w:val="008912A7"/>
    <w:rsid w:val="00892062"/>
    <w:rsid w:val="00892B3A"/>
    <w:rsid w:val="00893E8F"/>
    <w:rsid w:val="008947EF"/>
    <w:rsid w:val="00894F3F"/>
    <w:rsid w:val="00894F88"/>
    <w:rsid w:val="00895C75"/>
    <w:rsid w:val="00897A8A"/>
    <w:rsid w:val="008A0729"/>
    <w:rsid w:val="008A0E88"/>
    <w:rsid w:val="008A135E"/>
    <w:rsid w:val="008A1F77"/>
    <w:rsid w:val="008A3070"/>
    <w:rsid w:val="008A457D"/>
    <w:rsid w:val="008A7792"/>
    <w:rsid w:val="008A792F"/>
    <w:rsid w:val="008A7D72"/>
    <w:rsid w:val="008A7EE4"/>
    <w:rsid w:val="008B13ED"/>
    <w:rsid w:val="008B47CC"/>
    <w:rsid w:val="008B4AEE"/>
    <w:rsid w:val="008C1329"/>
    <w:rsid w:val="008C1952"/>
    <w:rsid w:val="008C20CB"/>
    <w:rsid w:val="008C2993"/>
    <w:rsid w:val="008C3E80"/>
    <w:rsid w:val="008C3F4D"/>
    <w:rsid w:val="008C5741"/>
    <w:rsid w:val="008C7FF9"/>
    <w:rsid w:val="008D04AF"/>
    <w:rsid w:val="008D04FF"/>
    <w:rsid w:val="008D2277"/>
    <w:rsid w:val="008D3415"/>
    <w:rsid w:val="008D3457"/>
    <w:rsid w:val="008D3AD2"/>
    <w:rsid w:val="008D3D45"/>
    <w:rsid w:val="008D5237"/>
    <w:rsid w:val="008D6889"/>
    <w:rsid w:val="008D7EC1"/>
    <w:rsid w:val="008E3625"/>
    <w:rsid w:val="008E37E2"/>
    <w:rsid w:val="008E4F92"/>
    <w:rsid w:val="008E5C73"/>
    <w:rsid w:val="008E6C22"/>
    <w:rsid w:val="008E7FAF"/>
    <w:rsid w:val="008F13A1"/>
    <w:rsid w:val="008F218C"/>
    <w:rsid w:val="008F2494"/>
    <w:rsid w:val="008F264D"/>
    <w:rsid w:val="008F3BCB"/>
    <w:rsid w:val="008F3E32"/>
    <w:rsid w:val="008F6193"/>
    <w:rsid w:val="008F61DD"/>
    <w:rsid w:val="008F78E2"/>
    <w:rsid w:val="009067CD"/>
    <w:rsid w:val="00906BA7"/>
    <w:rsid w:val="00907670"/>
    <w:rsid w:val="009078DE"/>
    <w:rsid w:val="0091097B"/>
    <w:rsid w:val="00913E76"/>
    <w:rsid w:val="00916517"/>
    <w:rsid w:val="00916D46"/>
    <w:rsid w:val="00921239"/>
    <w:rsid w:val="00921934"/>
    <w:rsid w:val="00921963"/>
    <w:rsid w:val="009225A8"/>
    <w:rsid w:val="009226CE"/>
    <w:rsid w:val="00922F99"/>
    <w:rsid w:val="009231D6"/>
    <w:rsid w:val="009233EF"/>
    <w:rsid w:val="009240AA"/>
    <w:rsid w:val="009272AC"/>
    <w:rsid w:val="00927B46"/>
    <w:rsid w:val="00930A6E"/>
    <w:rsid w:val="0093278C"/>
    <w:rsid w:val="00932E6F"/>
    <w:rsid w:val="00933419"/>
    <w:rsid w:val="0093534D"/>
    <w:rsid w:val="009367D0"/>
    <w:rsid w:val="0093704C"/>
    <w:rsid w:val="0093714B"/>
    <w:rsid w:val="00937A6E"/>
    <w:rsid w:val="00937D05"/>
    <w:rsid w:val="009423AD"/>
    <w:rsid w:val="00942E9B"/>
    <w:rsid w:val="009442A9"/>
    <w:rsid w:val="009447D8"/>
    <w:rsid w:val="009448AF"/>
    <w:rsid w:val="00946085"/>
    <w:rsid w:val="00947FAA"/>
    <w:rsid w:val="00950AA4"/>
    <w:rsid w:val="00950F8F"/>
    <w:rsid w:val="009527B3"/>
    <w:rsid w:val="00955326"/>
    <w:rsid w:val="00955ABB"/>
    <w:rsid w:val="009566C9"/>
    <w:rsid w:val="00960CE3"/>
    <w:rsid w:val="00962AE4"/>
    <w:rsid w:val="009638DD"/>
    <w:rsid w:val="00963EAB"/>
    <w:rsid w:val="009705F1"/>
    <w:rsid w:val="0097087C"/>
    <w:rsid w:val="0097154C"/>
    <w:rsid w:val="0097367F"/>
    <w:rsid w:val="009743AE"/>
    <w:rsid w:val="00977746"/>
    <w:rsid w:val="0098072D"/>
    <w:rsid w:val="00981C7B"/>
    <w:rsid w:val="009820B1"/>
    <w:rsid w:val="00982B9B"/>
    <w:rsid w:val="00986349"/>
    <w:rsid w:val="00986A22"/>
    <w:rsid w:val="00987DFF"/>
    <w:rsid w:val="0099004B"/>
    <w:rsid w:val="00990C5E"/>
    <w:rsid w:val="0099266F"/>
    <w:rsid w:val="009927A4"/>
    <w:rsid w:val="00992DB9"/>
    <w:rsid w:val="00993083"/>
    <w:rsid w:val="00995183"/>
    <w:rsid w:val="00995C8B"/>
    <w:rsid w:val="00996ABE"/>
    <w:rsid w:val="009A29C1"/>
    <w:rsid w:val="009A6243"/>
    <w:rsid w:val="009A75E0"/>
    <w:rsid w:val="009B1A71"/>
    <w:rsid w:val="009B2BDF"/>
    <w:rsid w:val="009B2D56"/>
    <w:rsid w:val="009C439D"/>
    <w:rsid w:val="009C5F1C"/>
    <w:rsid w:val="009C64B1"/>
    <w:rsid w:val="009C699C"/>
    <w:rsid w:val="009C736C"/>
    <w:rsid w:val="009C7BD2"/>
    <w:rsid w:val="009D0835"/>
    <w:rsid w:val="009D16C0"/>
    <w:rsid w:val="009D17E7"/>
    <w:rsid w:val="009D2855"/>
    <w:rsid w:val="009D478E"/>
    <w:rsid w:val="009D4DDE"/>
    <w:rsid w:val="009D529F"/>
    <w:rsid w:val="009D6840"/>
    <w:rsid w:val="009E2380"/>
    <w:rsid w:val="009E3213"/>
    <w:rsid w:val="009E4038"/>
    <w:rsid w:val="009E40F7"/>
    <w:rsid w:val="009E63F5"/>
    <w:rsid w:val="009F1338"/>
    <w:rsid w:val="009F25AA"/>
    <w:rsid w:val="009F334E"/>
    <w:rsid w:val="009F788E"/>
    <w:rsid w:val="009F7CC9"/>
    <w:rsid w:val="00A00D76"/>
    <w:rsid w:val="00A018FC"/>
    <w:rsid w:val="00A019D7"/>
    <w:rsid w:val="00A033B8"/>
    <w:rsid w:val="00A04AEB"/>
    <w:rsid w:val="00A0578E"/>
    <w:rsid w:val="00A104C9"/>
    <w:rsid w:val="00A23E82"/>
    <w:rsid w:val="00A27CAC"/>
    <w:rsid w:val="00A306B2"/>
    <w:rsid w:val="00A31264"/>
    <w:rsid w:val="00A37933"/>
    <w:rsid w:val="00A412B6"/>
    <w:rsid w:val="00A41848"/>
    <w:rsid w:val="00A44228"/>
    <w:rsid w:val="00A44BA7"/>
    <w:rsid w:val="00A455DC"/>
    <w:rsid w:val="00A4718D"/>
    <w:rsid w:val="00A5002F"/>
    <w:rsid w:val="00A513DC"/>
    <w:rsid w:val="00A5175D"/>
    <w:rsid w:val="00A518C2"/>
    <w:rsid w:val="00A52085"/>
    <w:rsid w:val="00A543BA"/>
    <w:rsid w:val="00A55B71"/>
    <w:rsid w:val="00A56B5C"/>
    <w:rsid w:val="00A67470"/>
    <w:rsid w:val="00A67565"/>
    <w:rsid w:val="00A70E97"/>
    <w:rsid w:val="00A71AD2"/>
    <w:rsid w:val="00A72868"/>
    <w:rsid w:val="00A7346A"/>
    <w:rsid w:val="00A74B74"/>
    <w:rsid w:val="00A75019"/>
    <w:rsid w:val="00A75BA1"/>
    <w:rsid w:val="00A7603B"/>
    <w:rsid w:val="00A816A7"/>
    <w:rsid w:val="00A824F8"/>
    <w:rsid w:val="00A83243"/>
    <w:rsid w:val="00A843CC"/>
    <w:rsid w:val="00A864D3"/>
    <w:rsid w:val="00A905D7"/>
    <w:rsid w:val="00A91231"/>
    <w:rsid w:val="00A91A19"/>
    <w:rsid w:val="00A92609"/>
    <w:rsid w:val="00A93B1D"/>
    <w:rsid w:val="00AA31EB"/>
    <w:rsid w:val="00AA3E0E"/>
    <w:rsid w:val="00AA420A"/>
    <w:rsid w:val="00AA736D"/>
    <w:rsid w:val="00AB0E34"/>
    <w:rsid w:val="00AB116A"/>
    <w:rsid w:val="00AB203C"/>
    <w:rsid w:val="00AB33F0"/>
    <w:rsid w:val="00AB39A1"/>
    <w:rsid w:val="00AB4C04"/>
    <w:rsid w:val="00AB76CC"/>
    <w:rsid w:val="00AC0C8F"/>
    <w:rsid w:val="00AC1ED8"/>
    <w:rsid w:val="00AC6326"/>
    <w:rsid w:val="00AD1A92"/>
    <w:rsid w:val="00AD58E4"/>
    <w:rsid w:val="00AD6877"/>
    <w:rsid w:val="00AD7DD6"/>
    <w:rsid w:val="00AE4413"/>
    <w:rsid w:val="00AE5C36"/>
    <w:rsid w:val="00AE7804"/>
    <w:rsid w:val="00AE78BE"/>
    <w:rsid w:val="00AF034A"/>
    <w:rsid w:val="00AF2297"/>
    <w:rsid w:val="00AF3499"/>
    <w:rsid w:val="00B01776"/>
    <w:rsid w:val="00B020DE"/>
    <w:rsid w:val="00B03EAA"/>
    <w:rsid w:val="00B0506C"/>
    <w:rsid w:val="00B058D1"/>
    <w:rsid w:val="00B06BDE"/>
    <w:rsid w:val="00B1121B"/>
    <w:rsid w:val="00B13D0E"/>
    <w:rsid w:val="00B15961"/>
    <w:rsid w:val="00B15973"/>
    <w:rsid w:val="00B1776C"/>
    <w:rsid w:val="00B17AF0"/>
    <w:rsid w:val="00B17EA4"/>
    <w:rsid w:val="00B202DC"/>
    <w:rsid w:val="00B300AF"/>
    <w:rsid w:val="00B30DAB"/>
    <w:rsid w:val="00B30F1F"/>
    <w:rsid w:val="00B31D4B"/>
    <w:rsid w:val="00B31DF9"/>
    <w:rsid w:val="00B335B6"/>
    <w:rsid w:val="00B33895"/>
    <w:rsid w:val="00B344D4"/>
    <w:rsid w:val="00B4219A"/>
    <w:rsid w:val="00B42A55"/>
    <w:rsid w:val="00B447D6"/>
    <w:rsid w:val="00B45EDB"/>
    <w:rsid w:val="00B465A5"/>
    <w:rsid w:val="00B4729A"/>
    <w:rsid w:val="00B5074A"/>
    <w:rsid w:val="00B507C3"/>
    <w:rsid w:val="00B51A10"/>
    <w:rsid w:val="00B52E19"/>
    <w:rsid w:val="00B5402A"/>
    <w:rsid w:val="00B6118B"/>
    <w:rsid w:val="00B61FFE"/>
    <w:rsid w:val="00B6247E"/>
    <w:rsid w:val="00B63008"/>
    <w:rsid w:val="00B633F8"/>
    <w:rsid w:val="00B71295"/>
    <w:rsid w:val="00B71DE6"/>
    <w:rsid w:val="00B72432"/>
    <w:rsid w:val="00B740C9"/>
    <w:rsid w:val="00B74760"/>
    <w:rsid w:val="00B7535A"/>
    <w:rsid w:val="00B8017D"/>
    <w:rsid w:val="00B82422"/>
    <w:rsid w:val="00B836E4"/>
    <w:rsid w:val="00B839D8"/>
    <w:rsid w:val="00B83E03"/>
    <w:rsid w:val="00B86C44"/>
    <w:rsid w:val="00B87D30"/>
    <w:rsid w:val="00B93371"/>
    <w:rsid w:val="00B9387E"/>
    <w:rsid w:val="00B940AC"/>
    <w:rsid w:val="00B942ED"/>
    <w:rsid w:val="00B950F6"/>
    <w:rsid w:val="00B95911"/>
    <w:rsid w:val="00B95DC2"/>
    <w:rsid w:val="00B96CA0"/>
    <w:rsid w:val="00BA0E7D"/>
    <w:rsid w:val="00BA1801"/>
    <w:rsid w:val="00BA2C1F"/>
    <w:rsid w:val="00BA362F"/>
    <w:rsid w:val="00BA6517"/>
    <w:rsid w:val="00BA6737"/>
    <w:rsid w:val="00BA6893"/>
    <w:rsid w:val="00BA7367"/>
    <w:rsid w:val="00BA7E07"/>
    <w:rsid w:val="00BB1904"/>
    <w:rsid w:val="00BB1C75"/>
    <w:rsid w:val="00BB26AE"/>
    <w:rsid w:val="00BB404C"/>
    <w:rsid w:val="00BB413F"/>
    <w:rsid w:val="00BB514B"/>
    <w:rsid w:val="00BB6A5C"/>
    <w:rsid w:val="00BB6D2B"/>
    <w:rsid w:val="00BC3CE3"/>
    <w:rsid w:val="00BD14ED"/>
    <w:rsid w:val="00BD2131"/>
    <w:rsid w:val="00BD2B4A"/>
    <w:rsid w:val="00BD3105"/>
    <w:rsid w:val="00BD36C0"/>
    <w:rsid w:val="00BD4E06"/>
    <w:rsid w:val="00BD4E8F"/>
    <w:rsid w:val="00BD6859"/>
    <w:rsid w:val="00BD6E71"/>
    <w:rsid w:val="00BD75B8"/>
    <w:rsid w:val="00BE0966"/>
    <w:rsid w:val="00BE264A"/>
    <w:rsid w:val="00BE4639"/>
    <w:rsid w:val="00BE704D"/>
    <w:rsid w:val="00BF434D"/>
    <w:rsid w:val="00BF4EF7"/>
    <w:rsid w:val="00BF5D85"/>
    <w:rsid w:val="00C01407"/>
    <w:rsid w:val="00C01426"/>
    <w:rsid w:val="00C01AA1"/>
    <w:rsid w:val="00C02084"/>
    <w:rsid w:val="00C06D24"/>
    <w:rsid w:val="00C10D38"/>
    <w:rsid w:val="00C12576"/>
    <w:rsid w:val="00C12E47"/>
    <w:rsid w:val="00C15885"/>
    <w:rsid w:val="00C2002C"/>
    <w:rsid w:val="00C2116B"/>
    <w:rsid w:val="00C24089"/>
    <w:rsid w:val="00C25E95"/>
    <w:rsid w:val="00C271FF"/>
    <w:rsid w:val="00C32CF3"/>
    <w:rsid w:val="00C34C57"/>
    <w:rsid w:val="00C35B0E"/>
    <w:rsid w:val="00C35E8E"/>
    <w:rsid w:val="00C36A98"/>
    <w:rsid w:val="00C4141F"/>
    <w:rsid w:val="00C431E1"/>
    <w:rsid w:val="00C454E2"/>
    <w:rsid w:val="00C51EC0"/>
    <w:rsid w:val="00C539A3"/>
    <w:rsid w:val="00C5457E"/>
    <w:rsid w:val="00C56699"/>
    <w:rsid w:val="00C60A35"/>
    <w:rsid w:val="00C61029"/>
    <w:rsid w:val="00C611DC"/>
    <w:rsid w:val="00C61691"/>
    <w:rsid w:val="00C640B3"/>
    <w:rsid w:val="00C642AD"/>
    <w:rsid w:val="00C64D96"/>
    <w:rsid w:val="00C656C3"/>
    <w:rsid w:val="00C6696A"/>
    <w:rsid w:val="00C66A52"/>
    <w:rsid w:val="00C70188"/>
    <w:rsid w:val="00C70B47"/>
    <w:rsid w:val="00C71D68"/>
    <w:rsid w:val="00C73D08"/>
    <w:rsid w:val="00C74C75"/>
    <w:rsid w:val="00C770D4"/>
    <w:rsid w:val="00C77A65"/>
    <w:rsid w:val="00C8067B"/>
    <w:rsid w:val="00C81730"/>
    <w:rsid w:val="00C82948"/>
    <w:rsid w:val="00C831CF"/>
    <w:rsid w:val="00C83F79"/>
    <w:rsid w:val="00C84D15"/>
    <w:rsid w:val="00C863DF"/>
    <w:rsid w:val="00C87458"/>
    <w:rsid w:val="00C87556"/>
    <w:rsid w:val="00C87D4D"/>
    <w:rsid w:val="00C9085D"/>
    <w:rsid w:val="00C90D8E"/>
    <w:rsid w:val="00C915C5"/>
    <w:rsid w:val="00C9194B"/>
    <w:rsid w:val="00C926E2"/>
    <w:rsid w:val="00C94EE4"/>
    <w:rsid w:val="00C95899"/>
    <w:rsid w:val="00C97857"/>
    <w:rsid w:val="00CA08AF"/>
    <w:rsid w:val="00CA09C3"/>
    <w:rsid w:val="00CA0A0D"/>
    <w:rsid w:val="00CA109D"/>
    <w:rsid w:val="00CA13B2"/>
    <w:rsid w:val="00CA7358"/>
    <w:rsid w:val="00CB14F9"/>
    <w:rsid w:val="00CB1C73"/>
    <w:rsid w:val="00CB24DA"/>
    <w:rsid w:val="00CB2ECF"/>
    <w:rsid w:val="00CB62FF"/>
    <w:rsid w:val="00CB67A3"/>
    <w:rsid w:val="00CC04E6"/>
    <w:rsid w:val="00CC11A1"/>
    <w:rsid w:val="00CC1C6A"/>
    <w:rsid w:val="00CC4850"/>
    <w:rsid w:val="00CC4A11"/>
    <w:rsid w:val="00CC6658"/>
    <w:rsid w:val="00CC76C6"/>
    <w:rsid w:val="00CD096E"/>
    <w:rsid w:val="00CD0B5F"/>
    <w:rsid w:val="00CD1287"/>
    <w:rsid w:val="00CD1532"/>
    <w:rsid w:val="00CD2BCB"/>
    <w:rsid w:val="00CD42EC"/>
    <w:rsid w:val="00CD5893"/>
    <w:rsid w:val="00CD63C4"/>
    <w:rsid w:val="00CD666D"/>
    <w:rsid w:val="00CD6777"/>
    <w:rsid w:val="00CD7701"/>
    <w:rsid w:val="00CE14E9"/>
    <w:rsid w:val="00CE6BC4"/>
    <w:rsid w:val="00CE6F09"/>
    <w:rsid w:val="00CE7FA9"/>
    <w:rsid w:val="00CF2BAE"/>
    <w:rsid w:val="00CF3DAB"/>
    <w:rsid w:val="00CF67E6"/>
    <w:rsid w:val="00CF6896"/>
    <w:rsid w:val="00CF6E32"/>
    <w:rsid w:val="00D00F5A"/>
    <w:rsid w:val="00D01DA6"/>
    <w:rsid w:val="00D02037"/>
    <w:rsid w:val="00D02DCA"/>
    <w:rsid w:val="00D10023"/>
    <w:rsid w:val="00D10047"/>
    <w:rsid w:val="00D11CA1"/>
    <w:rsid w:val="00D12527"/>
    <w:rsid w:val="00D13549"/>
    <w:rsid w:val="00D16E37"/>
    <w:rsid w:val="00D21DB3"/>
    <w:rsid w:val="00D22F7C"/>
    <w:rsid w:val="00D23166"/>
    <w:rsid w:val="00D238D6"/>
    <w:rsid w:val="00D23CC3"/>
    <w:rsid w:val="00D2447F"/>
    <w:rsid w:val="00D276DB"/>
    <w:rsid w:val="00D2798A"/>
    <w:rsid w:val="00D304A5"/>
    <w:rsid w:val="00D30E52"/>
    <w:rsid w:val="00D32D76"/>
    <w:rsid w:val="00D330D1"/>
    <w:rsid w:val="00D362C8"/>
    <w:rsid w:val="00D366EF"/>
    <w:rsid w:val="00D437BA"/>
    <w:rsid w:val="00D444CC"/>
    <w:rsid w:val="00D512E9"/>
    <w:rsid w:val="00D5329F"/>
    <w:rsid w:val="00D53DD9"/>
    <w:rsid w:val="00D555E1"/>
    <w:rsid w:val="00D60CA1"/>
    <w:rsid w:val="00D63A7D"/>
    <w:rsid w:val="00D6563A"/>
    <w:rsid w:val="00D700D2"/>
    <w:rsid w:val="00D70693"/>
    <w:rsid w:val="00D714EA"/>
    <w:rsid w:val="00D72642"/>
    <w:rsid w:val="00D7301F"/>
    <w:rsid w:val="00D74748"/>
    <w:rsid w:val="00D804F6"/>
    <w:rsid w:val="00D83553"/>
    <w:rsid w:val="00D842BF"/>
    <w:rsid w:val="00D85600"/>
    <w:rsid w:val="00D903D6"/>
    <w:rsid w:val="00D90FC2"/>
    <w:rsid w:val="00D91D95"/>
    <w:rsid w:val="00D92135"/>
    <w:rsid w:val="00D930B1"/>
    <w:rsid w:val="00D949BB"/>
    <w:rsid w:val="00D94BCB"/>
    <w:rsid w:val="00D957C7"/>
    <w:rsid w:val="00D96D1D"/>
    <w:rsid w:val="00DA1E22"/>
    <w:rsid w:val="00DA2500"/>
    <w:rsid w:val="00DA2F11"/>
    <w:rsid w:val="00DA462D"/>
    <w:rsid w:val="00DA4801"/>
    <w:rsid w:val="00DA5B38"/>
    <w:rsid w:val="00DA6BD5"/>
    <w:rsid w:val="00DA6D66"/>
    <w:rsid w:val="00DA71F2"/>
    <w:rsid w:val="00DB3A1A"/>
    <w:rsid w:val="00DB3B16"/>
    <w:rsid w:val="00DB4056"/>
    <w:rsid w:val="00DB5EEF"/>
    <w:rsid w:val="00DB693B"/>
    <w:rsid w:val="00DC123A"/>
    <w:rsid w:val="00DC1AEA"/>
    <w:rsid w:val="00DC3087"/>
    <w:rsid w:val="00DC69F3"/>
    <w:rsid w:val="00DC6D1A"/>
    <w:rsid w:val="00DC713C"/>
    <w:rsid w:val="00DC7382"/>
    <w:rsid w:val="00DC745B"/>
    <w:rsid w:val="00DC7FD0"/>
    <w:rsid w:val="00DD057C"/>
    <w:rsid w:val="00DD5CDF"/>
    <w:rsid w:val="00DE151E"/>
    <w:rsid w:val="00DE1A2F"/>
    <w:rsid w:val="00DE2444"/>
    <w:rsid w:val="00DE4F0A"/>
    <w:rsid w:val="00DE50E2"/>
    <w:rsid w:val="00DE5217"/>
    <w:rsid w:val="00DE550C"/>
    <w:rsid w:val="00DE692C"/>
    <w:rsid w:val="00DE72E5"/>
    <w:rsid w:val="00DE76C7"/>
    <w:rsid w:val="00DF0E9E"/>
    <w:rsid w:val="00DF1AEE"/>
    <w:rsid w:val="00DF4277"/>
    <w:rsid w:val="00DF4F8D"/>
    <w:rsid w:val="00DF6DAC"/>
    <w:rsid w:val="00DF73DC"/>
    <w:rsid w:val="00E003CF"/>
    <w:rsid w:val="00E007EA"/>
    <w:rsid w:val="00E008F3"/>
    <w:rsid w:val="00E013CC"/>
    <w:rsid w:val="00E04396"/>
    <w:rsid w:val="00E04E55"/>
    <w:rsid w:val="00E07EAE"/>
    <w:rsid w:val="00E13948"/>
    <w:rsid w:val="00E14F36"/>
    <w:rsid w:val="00E1617C"/>
    <w:rsid w:val="00E163B0"/>
    <w:rsid w:val="00E17D51"/>
    <w:rsid w:val="00E17E1D"/>
    <w:rsid w:val="00E20371"/>
    <w:rsid w:val="00E23F76"/>
    <w:rsid w:val="00E26C1A"/>
    <w:rsid w:val="00E27382"/>
    <w:rsid w:val="00E30CEF"/>
    <w:rsid w:val="00E30CF4"/>
    <w:rsid w:val="00E3419D"/>
    <w:rsid w:val="00E343B6"/>
    <w:rsid w:val="00E363E2"/>
    <w:rsid w:val="00E37235"/>
    <w:rsid w:val="00E37485"/>
    <w:rsid w:val="00E37C2E"/>
    <w:rsid w:val="00E4394D"/>
    <w:rsid w:val="00E43F1A"/>
    <w:rsid w:val="00E45F1C"/>
    <w:rsid w:val="00E45F41"/>
    <w:rsid w:val="00E47487"/>
    <w:rsid w:val="00E507D4"/>
    <w:rsid w:val="00E52C64"/>
    <w:rsid w:val="00E53B58"/>
    <w:rsid w:val="00E559E5"/>
    <w:rsid w:val="00E55AA7"/>
    <w:rsid w:val="00E56B53"/>
    <w:rsid w:val="00E62D52"/>
    <w:rsid w:val="00E637C6"/>
    <w:rsid w:val="00E6572F"/>
    <w:rsid w:val="00E65972"/>
    <w:rsid w:val="00E66A94"/>
    <w:rsid w:val="00E7091E"/>
    <w:rsid w:val="00E735A4"/>
    <w:rsid w:val="00E741A8"/>
    <w:rsid w:val="00E747BB"/>
    <w:rsid w:val="00E75E19"/>
    <w:rsid w:val="00E76B1B"/>
    <w:rsid w:val="00E819B5"/>
    <w:rsid w:val="00E81E9D"/>
    <w:rsid w:val="00E81F75"/>
    <w:rsid w:val="00E909C4"/>
    <w:rsid w:val="00E9106D"/>
    <w:rsid w:val="00E9174B"/>
    <w:rsid w:val="00E94935"/>
    <w:rsid w:val="00E97383"/>
    <w:rsid w:val="00EA3458"/>
    <w:rsid w:val="00EA3577"/>
    <w:rsid w:val="00EA4194"/>
    <w:rsid w:val="00EA4B72"/>
    <w:rsid w:val="00EA657D"/>
    <w:rsid w:val="00EB0AAE"/>
    <w:rsid w:val="00EB21D1"/>
    <w:rsid w:val="00EB2835"/>
    <w:rsid w:val="00EB3904"/>
    <w:rsid w:val="00EB48F0"/>
    <w:rsid w:val="00EB6571"/>
    <w:rsid w:val="00EC133C"/>
    <w:rsid w:val="00EC1D3E"/>
    <w:rsid w:val="00EC214C"/>
    <w:rsid w:val="00EC23D5"/>
    <w:rsid w:val="00EC24DD"/>
    <w:rsid w:val="00EC4156"/>
    <w:rsid w:val="00EC5628"/>
    <w:rsid w:val="00ED1DF1"/>
    <w:rsid w:val="00ED2A89"/>
    <w:rsid w:val="00ED3E7C"/>
    <w:rsid w:val="00ED41FF"/>
    <w:rsid w:val="00ED4B2F"/>
    <w:rsid w:val="00ED52BD"/>
    <w:rsid w:val="00ED7905"/>
    <w:rsid w:val="00ED79D7"/>
    <w:rsid w:val="00EE524E"/>
    <w:rsid w:val="00EE6060"/>
    <w:rsid w:val="00EF1A02"/>
    <w:rsid w:val="00EF29EA"/>
    <w:rsid w:val="00EF4818"/>
    <w:rsid w:val="00EF5C9F"/>
    <w:rsid w:val="00EF5DDC"/>
    <w:rsid w:val="00EF71D1"/>
    <w:rsid w:val="00EF790E"/>
    <w:rsid w:val="00F00464"/>
    <w:rsid w:val="00F02083"/>
    <w:rsid w:val="00F029FC"/>
    <w:rsid w:val="00F02BBC"/>
    <w:rsid w:val="00F033CF"/>
    <w:rsid w:val="00F03CFF"/>
    <w:rsid w:val="00F041BA"/>
    <w:rsid w:val="00F04315"/>
    <w:rsid w:val="00F0652E"/>
    <w:rsid w:val="00F1204C"/>
    <w:rsid w:val="00F130F6"/>
    <w:rsid w:val="00F15051"/>
    <w:rsid w:val="00F15E7B"/>
    <w:rsid w:val="00F16FF0"/>
    <w:rsid w:val="00F215DF"/>
    <w:rsid w:val="00F23264"/>
    <w:rsid w:val="00F23C31"/>
    <w:rsid w:val="00F24224"/>
    <w:rsid w:val="00F242D9"/>
    <w:rsid w:val="00F26926"/>
    <w:rsid w:val="00F271E9"/>
    <w:rsid w:val="00F27FF0"/>
    <w:rsid w:val="00F30698"/>
    <w:rsid w:val="00F30FCC"/>
    <w:rsid w:val="00F3221D"/>
    <w:rsid w:val="00F32977"/>
    <w:rsid w:val="00F34913"/>
    <w:rsid w:val="00F34FAC"/>
    <w:rsid w:val="00F35ACD"/>
    <w:rsid w:val="00F36933"/>
    <w:rsid w:val="00F40CE4"/>
    <w:rsid w:val="00F44400"/>
    <w:rsid w:val="00F44F49"/>
    <w:rsid w:val="00F45099"/>
    <w:rsid w:val="00F45A97"/>
    <w:rsid w:val="00F47390"/>
    <w:rsid w:val="00F5421A"/>
    <w:rsid w:val="00F5591E"/>
    <w:rsid w:val="00F56535"/>
    <w:rsid w:val="00F57A5E"/>
    <w:rsid w:val="00F60290"/>
    <w:rsid w:val="00F603F7"/>
    <w:rsid w:val="00F617AE"/>
    <w:rsid w:val="00F64E8D"/>
    <w:rsid w:val="00F64EA3"/>
    <w:rsid w:val="00F671ED"/>
    <w:rsid w:val="00F676D6"/>
    <w:rsid w:val="00F67770"/>
    <w:rsid w:val="00F67E9E"/>
    <w:rsid w:val="00F7030A"/>
    <w:rsid w:val="00F70FC6"/>
    <w:rsid w:val="00F70FE7"/>
    <w:rsid w:val="00F7767F"/>
    <w:rsid w:val="00F7780C"/>
    <w:rsid w:val="00F80D24"/>
    <w:rsid w:val="00F82AE5"/>
    <w:rsid w:val="00F83022"/>
    <w:rsid w:val="00F842B7"/>
    <w:rsid w:val="00F855DB"/>
    <w:rsid w:val="00F85995"/>
    <w:rsid w:val="00F9075A"/>
    <w:rsid w:val="00F907AD"/>
    <w:rsid w:val="00F91B0D"/>
    <w:rsid w:val="00F9287E"/>
    <w:rsid w:val="00F930A0"/>
    <w:rsid w:val="00F95387"/>
    <w:rsid w:val="00F97634"/>
    <w:rsid w:val="00FA1431"/>
    <w:rsid w:val="00FA2145"/>
    <w:rsid w:val="00FA3649"/>
    <w:rsid w:val="00FA4254"/>
    <w:rsid w:val="00FA4856"/>
    <w:rsid w:val="00FA5720"/>
    <w:rsid w:val="00FA691D"/>
    <w:rsid w:val="00FA7830"/>
    <w:rsid w:val="00FB1ED7"/>
    <w:rsid w:val="00FB3DB2"/>
    <w:rsid w:val="00FB70F1"/>
    <w:rsid w:val="00FB724E"/>
    <w:rsid w:val="00FC0042"/>
    <w:rsid w:val="00FC02C3"/>
    <w:rsid w:val="00FC1A07"/>
    <w:rsid w:val="00FC3417"/>
    <w:rsid w:val="00FC4FC7"/>
    <w:rsid w:val="00FC66BB"/>
    <w:rsid w:val="00FC6E3D"/>
    <w:rsid w:val="00FD0220"/>
    <w:rsid w:val="00FD0D6A"/>
    <w:rsid w:val="00FE03A2"/>
    <w:rsid w:val="00FE3573"/>
    <w:rsid w:val="00FE53C9"/>
    <w:rsid w:val="00FE7903"/>
    <w:rsid w:val="00FF0031"/>
    <w:rsid w:val="00FF0334"/>
    <w:rsid w:val="00FF1667"/>
    <w:rsid w:val="00FF1E01"/>
    <w:rsid w:val="00FF3142"/>
    <w:rsid w:val="00FF68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25C46798"/>
  <w15:chartTrackingRefBased/>
  <w15:docId w15:val="{60C70F2E-4B14-4B31-A287-DDAEB0A125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F130F6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rsid w:val="008719D6"/>
    <w:pPr>
      <w:spacing w:after="160" w:line="240" w:lineRule="exact"/>
      <w:textAlignment w:val="baseline"/>
    </w:pPr>
    <w:rPr>
      <w:rFonts w:ascii="Verdana" w:eastAsia="MS Mincho" w:hAnsi="Verdana"/>
      <w:sz w:val="20"/>
      <w:szCs w:val="20"/>
      <w:lang w:val="en-GB"/>
    </w:rPr>
  </w:style>
  <w:style w:type="table" w:styleId="TableGrid">
    <w:name w:val="Table Grid"/>
    <w:aliases w:val="Table"/>
    <w:basedOn w:val="TableNormal"/>
    <w:rsid w:val="00CD096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4A75EE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1214FD"/>
    <w:pPr>
      <w:tabs>
        <w:tab w:val="center" w:pos="4680"/>
        <w:tab w:val="right" w:pos="9360"/>
      </w:tabs>
    </w:pPr>
    <w:rPr>
      <w:rFonts w:eastAsia="Calibri"/>
      <w:sz w:val="20"/>
      <w:szCs w:val="22"/>
    </w:rPr>
  </w:style>
  <w:style w:type="character" w:customStyle="1" w:styleId="FooterChar">
    <w:name w:val="Footer Char"/>
    <w:link w:val="Footer"/>
    <w:uiPriority w:val="99"/>
    <w:rsid w:val="001214FD"/>
    <w:rPr>
      <w:rFonts w:eastAsia="Calibri"/>
      <w:szCs w:val="22"/>
      <w:lang w:val="en-US" w:eastAsia="en-US"/>
    </w:rPr>
  </w:style>
  <w:style w:type="paragraph" w:styleId="Header">
    <w:name w:val="header"/>
    <w:basedOn w:val="Normal"/>
    <w:link w:val="HeaderChar"/>
    <w:rsid w:val="00882BA7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882BA7"/>
    <w:rPr>
      <w:sz w:val="24"/>
      <w:szCs w:val="24"/>
      <w:lang w:val="en-US" w:eastAsia="en-US"/>
    </w:rPr>
  </w:style>
  <w:style w:type="paragraph" w:styleId="BalloonText">
    <w:name w:val="Balloon Text"/>
    <w:basedOn w:val="Normal"/>
    <w:link w:val="BalloonTextChar"/>
    <w:uiPriority w:val="99"/>
    <w:rsid w:val="00AC1ED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rsid w:val="00AC1ED8"/>
    <w:rPr>
      <w:rFonts w:ascii="Tahoma" w:hAnsi="Tahoma" w:cs="Tahoma"/>
      <w:sz w:val="16"/>
      <w:szCs w:val="16"/>
      <w:lang w:val="en-US" w:eastAsia="en-US"/>
    </w:rPr>
  </w:style>
  <w:style w:type="character" w:styleId="Strong">
    <w:name w:val="Strong"/>
    <w:qFormat/>
    <w:rsid w:val="00172242"/>
    <w:rPr>
      <w:b/>
      <w:bCs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172E1C"/>
    <w:rPr>
      <w:rFonts w:ascii="Calibri" w:eastAsia="Calibri" w:hAnsi="Calibri"/>
      <w:sz w:val="22"/>
      <w:szCs w:val="22"/>
    </w:rPr>
  </w:style>
  <w:style w:type="character" w:customStyle="1" w:styleId="Heading1Char">
    <w:name w:val="Heading 1 Char"/>
    <w:link w:val="Heading1"/>
    <w:rsid w:val="00F130F6"/>
    <w:rPr>
      <w:rFonts w:ascii="Cambria" w:hAnsi="Cambria"/>
      <w:b/>
      <w:bCs/>
      <w:kern w:val="32"/>
      <w:sz w:val="32"/>
      <w:szCs w:val="32"/>
    </w:rPr>
  </w:style>
  <w:style w:type="paragraph" w:customStyle="1" w:styleId="1">
    <w:name w:val="1"/>
    <w:aliases w:val="2"/>
    <w:basedOn w:val="Normal"/>
    <w:autoRedefine/>
    <w:rsid w:val="0029543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fontstyle21">
    <w:name w:val="fontstyle21"/>
    <w:rsid w:val="003C3080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character" w:styleId="CommentReference">
    <w:name w:val="annotation reference"/>
    <w:basedOn w:val="DefaultParagraphFont"/>
    <w:rsid w:val="00872486"/>
    <w:rPr>
      <w:sz w:val="16"/>
      <w:szCs w:val="16"/>
    </w:rPr>
  </w:style>
  <w:style w:type="paragraph" w:styleId="CommentText">
    <w:name w:val="annotation text"/>
    <w:basedOn w:val="Normal"/>
    <w:link w:val="CommentTextChar"/>
    <w:rsid w:val="0087248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872486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872486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872486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7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image" Target="media/image160.wmf"/><Relationship Id="rId366" Type="http://schemas.openxmlformats.org/officeDocument/2006/relationships/oleObject" Target="embeddings/oleObject178.bin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268" Type="http://schemas.openxmlformats.org/officeDocument/2006/relationships/oleObject" Target="embeddings/oleObject130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3.bin"/><Relationship Id="rId377" Type="http://schemas.openxmlformats.org/officeDocument/2006/relationships/image" Target="media/image187.wmf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279" Type="http://schemas.openxmlformats.org/officeDocument/2006/relationships/image" Target="media/image137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46" Type="http://schemas.openxmlformats.org/officeDocument/2006/relationships/image" Target="media/image171.wmf"/><Relationship Id="rId388" Type="http://schemas.openxmlformats.org/officeDocument/2006/relationships/theme" Target="theme/theme1.xml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48" Type="http://schemas.openxmlformats.org/officeDocument/2006/relationships/oleObject" Target="embeddings/oleObject120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3.bin"/><Relationship Id="rId357" Type="http://schemas.openxmlformats.org/officeDocument/2006/relationships/oleObject" Target="embeddings/oleObject174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8.wmf"/><Relationship Id="rId217" Type="http://schemas.openxmlformats.org/officeDocument/2006/relationships/image" Target="media/image106.wmf"/><Relationship Id="rId259" Type="http://schemas.openxmlformats.org/officeDocument/2006/relationships/image" Target="media/image127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1.bin"/><Relationship Id="rId326" Type="http://schemas.openxmlformats.org/officeDocument/2006/relationships/image" Target="media/image161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79.bin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10.bin"/><Relationship Id="rId281" Type="http://schemas.openxmlformats.org/officeDocument/2006/relationships/image" Target="media/image138.wmf"/><Relationship Id="rId337" Type="http://schemas.openxmlformats.org/officeDocument/2006/relationships/oleObject" Target="embeddings/oleObject164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8.wmf"/><Relationship Id="rId379" Type="http://schemas.openxmlformats.org/officeDocument/2006/relationships/image" Target="media/image188.wmf"/><Relationship Id="rId7" Type="http://schemas.openxmlformats.org/officeDocument/2006/relationships/endnotes" Target="endnotes.xml"/><Relationship Id="rId183" Type="http://schemas.openxmlformats.org/officeDocument/2006/relationships/image" Target="media/image89.wmf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1.bin"/><Relationship Id="rId292" Type="http://schemas.openxmlformats.org/officeDocument/2006/relationships/oleObject" Target="embeddings/oleObject142.bin"/><Relationship Id="rId306" Type="http://schemas.openxmlformats.org/officeDocument/2006/relationships/image" Target="media/image151.wmf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72.wmf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61" Type="http://schemas.openxmlformats.org/officeDocument/2006/relationships/image" Target="media/image128.wmf"/><Relationship Id="rId14" Type="http://schemas.openxmlformats.org/officeDocument/2006/relationships/image" Target="media/image4.wmf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54.bin"/><Relationship Id="rId359" Type="http://schemas.openxmlformats.org/officeDocument/2006/relationships/oleObject" Target="embeddings/oleObject175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image" Target="media/image107.wmf"/><Relationship Id="rId370" Type="http://schemas.openxmlformats.org/officeDocument/2006/relationships/oleObject" Target="embeddings/oleObject180.bin"/><Relationship Id="rId230" Type="http://schemas.openxmlformats.org/officeDocument/2006/relationships/oleObject" Target="embeddings/oleObject111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2.bin"/><Relationship Id="rId328" Type="http://schemas.openxmlformats.org/officeDocument/2006/relationships/image" Target="media/image162.wmf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89.wmf"/><Relationship Id="rId241" Type="http://schemas.openxmlformats.org/officeDocument/2006/relationships/image" Target="media/image118.wmf"/><Relationship Id="rId36" Type="http://schemas.openxmlformats.org/officeDocument/2006/relationships/oleObject" Target="embeddings/oleObject14.bin"/><Relationship Id="rId283" Type="http://schemas.openxmlformats.org/officeDocument/2006/relationships/image" Target="media/image139.wmf"/><Relationship Id="rId339" Type="http://schemas.openxmlformats.org/officeDocument/2006/relationships/oleObject" Target="embeddings/oleObject165.bin"/><Relationship Id="rId78" Type="http://schemas.openxmlformats.org/officeDocument/2006/relationships/oleObject" Target="embeddings/oleObject35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image" Target="media/image173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252" Type="http://schemas.openxmlformats.org/officeDocument/2006/relationships/oleObject" Target="embeddings/oleObject122.bin"/><Relationship Id="rId294" Type="http://schemas.openxmlformats.org/officeDocument/2006/relationships/oleObject" Target="embeddings/oleObject143.bin"/><Relationship Id="rId308" Type="http://schemas.openxmlformats.org/officeDocument/2006/relationships/image" Target="media/image152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5.wmf"/><Relationship Id="rId340" Type="http://schemas.openxmlformats.org/officeDocument/2006/relationships/image" Target="media/image168.wmf"/><Relationship Id="rId361" Type="http://schemas.openxmlformats.org/officeDocument/2006/relationships/oleObject" Target="embeddings/oleObject176.bin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6.bin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38.bin"/><Relationship Id="rId319" Type="http://schemas.openxmlformats.org/officeDocument/2006/relationships/oleObject" Target="embeddings/oleObject15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330" Type="http://schemas.openxmlformats.org/officeDocument/2006/relationships/image" Target="media/image163.wmf"/><Relationship Id="rId90" Type="http://schemas.openxmlformats.org/officeDocument/2006/relationships/oleObject" Target="embeddings/oleObject41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1.bin"/><Relationship Id="rId372" Type="http://schemas.openxmlformats.org/officeDocument/2006/relationships/oleObject" Target="embeddings/oleObject181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3.bin"/><Relationship Id="rId295" Type="http://schemas.openxmlformats.org/officeDocument/2006/relationships/image" Target="media/image145.wmf"/><Relationship Id="rId309" Type="http://schemas.openxmlformats.org/officeDocument/2006/relationships/oleObject" Target="embeddings/oleObject150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320" Type="http://schemas.openxmlformats.org/officeDocument/2006/relationships/image" Target="media/image158.wmf"/><Relationship Id="rId80" Type="http://schemas.openxmlformats.org/officeDocument/2006/relationships/oleObject" Target="embeddings/oleObject36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6.wmf"/><Relationship Id="rId341" Type="http://schemas.openxmlformats.org/officeDocument/2006/relationships/oleObject" Target="embeddings/oleObject166.bin"/><Relationship Id="rId362" Type="http://schemas.openxmlformats.org/officeDocument/2006/relationships/image" Target="media/image179.wmf"/><Relationship Id="rId383" Type="http://schemas.openxmlformats.org/officeDocument/2006/relationships/image" Target="media/image190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0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310" Type="http://schemas.openxmlformats.org/officeDocument/2006/relationships/image" Target="media/image153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1.wmf"/><Relationship Id="rId331" Type="http://schemas.openxmlformats.org/officeDocument/2006/relationships/oleObject" Target="embeddings/oleObject161.bin"/><Relationship Id="rId352" Type="http://schemas.openxmlformats.org/officeDocument/2006/relationships/image" Target="media/image174.wmf"/><Relationship Id="rId373" Type="http://schemas.openxmlformats.org/officeDocument/2006/relationships/image" Target="media/image185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3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6.bin"/><Relationship Id="rId342" Type="http://schemas.openxmlformats.org/officeDocument/2006/relationships/image" Target="media/image169.wmf"/><Relationship Id="rId363" Type="http://schemas.openxmlformats.org/officeDocument/2006/relationships/oleObject" Target="embeddings/oleObject177.bin"/><Relationship Id="rId384" Type="http://schemas.openxmlformats.org/officeDocument/2006/relationships/oleObject" Target="embeddings/oleObject187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8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265" Type="http://schemas.openxmlformats.org/officeDocument/2006/relationships/image" Target="media/image130.wmf"/><Relationship Id="rId286" Type="http://schemas.openxmlformats.org/officeDocument/2006/relationships/oleObject" Target="embeddings/oleObject139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1.bin"/><Relationship Id="rId332" Type="http://schemas.openxmlformats.org/officeDocument/2006/relationships/image" Target="media/image164.wmf"/><Relationship Id="rId353" Type="http://schemas.openxmlformats.org/officeDocument/2006/relationships/oleObject" Target="embeddings/oleObject172.bin"/><Relationship Id="rId374" Type="http://schemas.openxmlformats.org/officeDocument/2006/relationships/oleObject" Target="embeddings/oleObject182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3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6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48.wmf"/><Relationship Id="rId322" Type="http://schemas.openxmlformats.org/officeDocument/2006/relationships/image" Target="media/image159.wmf"/><Relationship Id="rId343" Type="http://schemas.openxmlformats.org/officeDocument/2006/relationships/oleObject" Target="embeddings/oleObject167.bin"/><Relationship Id="rId364" Type="http://schemas.openxmlformats.org/officeDocument/2006/relationships/image" Target="media/image180.png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image" Target="media/image191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1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2.bin"/><Relationship Id="rId354" Type="http://schemas.openxmlformats.org/officeDocument/2006/relationships/image" Target="media/image175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75" Type="http://schemas.openxmlformats.org/officeDocument/2006/relationships/image" Target="media/image186.w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5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47.bin"/><Relationship Id="rId323" Type="http://schemas.openxmlformats.org/officeDocument/2006/relationships/oleObject" Target="embeddings/oleObject157.bin"/><Relationship Id="rId344" Type="http://schemas.openxmlformats.org/officeDocument/2006/relationships/image" Target="media/image170.wmf"/><Relationship Id="rId20" Type="http://schemas.openxmlformats.org/officeDocument/2006/relationships/image" Target="media/image7.png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65" Type="http://schemas.openxmlformats.org/officeDocument/2006/relationships/image" Target="media/image181.wmf"/><Relationship Id="rId386" Type="http://schemas.openxmlformats.org/officeDocument/2006/relationships/oleObject" Target="embeddings/oleObject188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0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313" Type="http://schemas.openxmlformats.org/officeDocument/2006/relationships/oleObject" Target="embeddings/oleObject152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2.wmf"/><Relationship Id="rId334" Type="http://schemas.openxmlformats.org/officeDocument/2006/relationships/image" Target="media/image165.wmf"/><Relationship Id="rId355" Type="http://schemas.openxmlformats.org/officeDocument/2006/relationships/oleObject" Target="embeddings/oleObject173.bin"/><Relationship Id="rId376" Type="http://schemas.openxmlformats.org/officeDocument/2006/relationships/oleObject" Target="embeddings/oleObject183.bin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5.bin"/><Relationship Id="rId303" Type="http://schemas.openxmlformats.org/officeDocument/2006/relationships/image" Target="media/image149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8.bin"/><Relationship Id="rId387" Type="http://schemas.openxmlformats.org/officeDocument/2006/relationships/fontTable" Target="fontTable.xml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107" Type="http://schemas.openxmlformats.org/officeDocument/2006/relationships/image" Target="media/image51.wmf"/><Relationship Id="rId289" Type="http://schemas.openxmlformats.org/officeDocument/2006/relationships/image" Target="media/image142.wmf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image" Target="media/image155.wmf"/><Relationship Id="rId356" Type="http://schemas.openxmlformats.org/officeDocument/2006/relationships/image" Target="media/image176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258" Type="http://schemas.openxmlformats.org/officeDocument/2006/relationships/oleObject" Target="embeddings/oleObject125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8.bin"/><Relationship Id="rId367" Type="http://schemas.openxmlformats.org/officeDocument/2006/relationships/image" Target="media/image182.wmf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6.bin"/><Relationship Id="rId336" Type="http://schemas.openxmlformats.org/officeDocument/2006/relationships/image" Target="media/image166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4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291" Type="http://schemas.openxmlformats.org/officeDocument/2006/relationships/image" Target="media/image143.wmf"/><Relationship Id="rId305" Type="http://schemas.openxmlformats.org/officeDocument/2006/relationships/image" Target="media/image150.emf"/><Relationship Id="rId347" Type="http://schemas.openxmlformats.org/officeDocument/2006/relationships/oleObject" Target="embeddings/oleObject169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3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26.bin"/><Relationship Id="rId316" Type="http://schemas.openxmlformats.org/officeDocument/2006/relationships/image" Target="media/image156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77.wmf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271" Type="http://schemas.openxmlformats.org/officeDocument/2006/relationships/image" Target="media/image133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59.bin"/><Relationship Id="rId369" Type="http://schemas.openxmlformats.org/officeDocument/2006/relationships/image" Target="media/image183.wmf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5.bin"/><Relationship Id="rId240" Type="http://schemas.openxmlformats.org/officeDocument/2006/relationships/oleObject" Target="embeddings/oleObject116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7.bin"/><Relationship Id="rId338" Type="http://schemas.openxmlformats.org/officeDocument/2006/relationships/image" Target="media/image167.wmf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251" Type="http://schemas.openxmlformats.org/officeDocument/2006/relationships/image" Target="media/image123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44.wmf"/><Relationship Id="rId307" Type="http://schemas.openxmlformats.org/officeDocument/2006/relationships/oleObject" Target="embeddings/oleObject149.bin"/><Relationship Id="rId349" Type="http://schemas.openxmlformats.org/officeDocument/2006/relationships/oleObject" Target="embeddings/oleObject170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image" Target="media/image178.wmf"/><Relationship Id="rId220" Type="http://schemas.openxmlformats.org/officeDocument/2006/relationships/oleObject" Target="embeddings/oleObject106.bin"/><Relationship Id="rId15" Type="http://schemas.openxmlformats.org/officeDocument/2006/relationships/oleObject" Target="embeddings/oleObject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7.bin"/><Relationship Id="rId318" Type="http://schemas.openxmlformats.org/officeDocument/2006/relationships/image" Target="media/image157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84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oleObject" Target="embeddings/oleObject16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22FCFF0-A813-4B7B-8964-E6765D324E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2</TotalTime>
  <Pages>7</Pages>
  <Words>1485</Words>
  <Characters>8470</Characters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Ở GD&amp;ĐT NGHỆ AN</vt:lpstr>
    </vt:vector>
  </TitlesOfParts>
  <LinksUpToDate>false</LinksUpToDate>
  <CharactersWithSpaces>99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VnTeach.Com</dc:creator>
  <cp:keywords>VnTeach.Com</cp:keywords>
  <cp:lastPrinted>2022-09-14T02:51:00Z</cp:lastPrinted>
  <dcterms:created xsi:type="dcterms:W3CDTF">2022-08-23T02:28:00Z</dcterms:created>
  <dcterms:modified xsi:type="dcterms:W3CDTF">2022-09-14T02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Preferences">
    <vt:lpwstr>[Styles]_x000d_
Text=Times New Roman_x000d_
Function=Times New Roman_x000d_
Variable=Times New Roman_x000d_
LCGreek=Euclid Symbol_x000d_
UCGreek=Euclid Symbol_x000d_
Symbol=Euclid Symbol_x000d_
Vector=Times New Roman,B_x000d_
Number=Times New Roman_x000d_
User1=Courier New_x000d_
User2=Times New Roman_x000d_
MTExtra=Euc</vt:lpwstr>
  </property>
  <property fmtid="{D5CDD505-2E9C-101B-9397-08002B2CF9AE}" pid="5" name="MTPreferences 1">
    <vt:lpwstr>lid Extra_x000d_
_x000d_
[Sizes]_x000d_
Full=12 pt_x000d_
Script=8 pt_x000d_
ScriptScript=8 pt_x000d_
Symbol=150 %_x000d_
SubSymbol=100 %_x000d_
User1=75 %_x000d_
User2=150 %_x000d_
SmallLargeIncr=1 pt_x000d_
_x000d_
[Spacing]_x000d_
LineSpacing=150 %_x000d_
MatrixRowSpacing=150 %_x000d_
MatrixColSpacing=100 %_x000d_
SuperscriptHeight=45 %_x000d_
Subscrip</vt:lpwstr>
  </property>
  <property fmtid="{D5CDD505-2E9C-101B-9397-08002B2CF9AE}" pid="6" name="MTPreferences 2">
    <vt:lpwstr>tDepth=25 %_x000d_
Su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</vt:lpwstr>
  </property>
  <property fmtid="{D5CDD505-2E9C-101B-9397-08002B2CF9AE}" pid="7" name="MTPreferences 3">
    <vt:lpwstr>dth=0 %_x000d_
M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MathType</vt:lpwstr>
  </property>
  <property fmtid="{D5CDD505-2E9C-101B-9397-08002B2CF9AE}" pid="9" name="MTWinEqns">
    <vt:bool>true</vt:bool>
  </property>
</Properties>
</file>